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B3BAB2E" w14:textId="77777777" w:rsidR="00516D5D" w:rsidRPr="00354A26" w:rsidRDefault="00516D5D" w:rsidP="00516D5D">
      <w:pPr>
        <w:rPr>
          <w:sz w:val="26"/>
          <w:szCs w:val="26"/>
          <w:u w:val="single"/>
          <w:lang w:val="fr-FR"/>
        </w:rPr>
      </w:pPr>
      <w:proofErr w:type="gramStart"/>
      <w:r w:rsidRPr="00354A26">
        <w:rPr>
          <w:i/>
          <w:iCs/>
          <w:sz w:val="26"/>
          <w:szCs w:val="26"/>
          <w:lang w:val="fr-FR"/>
        </w:rPr>
        <w:t>Tiết  PPCT</w:t>
      </w:r>
      <w:proofErr w:type="gramEnd"/>
      <w:r w:rsidRPr="00354A26">
        <w:rPr>
          <w:i/>
          <w:iCs/>
          <w:sz w:val="26"/>
          <w:szCs w:val="26"/>
          <w:lang w:val="fr-FR"/>
        </w:rPr>
        <w:t>: 05</w:t>
      </w:r>
      <w:r>
        <w:rPr>
          <w:i/>
          <w:iCs/>
          <w:sz w:val="26"/>
          <w:szCs w:val="26"/>
          <w:lang w:val="fr-FR"/>
        </w:rPr>
        <w:tab/>
      </w:r>
      <w:r>
        <w:rPr>
          <w:i/>
          <w:iCs/>
          <w:sz w:val="26"/>
          <w:szCs w:val="26"/>
          <w:lang w:val="fr-FR"/>
        </w:rPr>
        <w:tab/>
      </w:r>
      <w:r w:rsidRPr="00354A26">
        <w:rPr>
          <w:b/>
          <w:bCs/>
          <w:sz w:val="26"/>
          <w:szCs w:val="26"/>
          <w:lang w:val="fr-FR"/>
        </w:rPr>
        <w:t>§</w:t>
      </w:r>
      <w:r w:rsidRPr="00354A26">
        <w:rPr>
          <w:sz w:val="26"/>
          <w:szCs w:val="26"/>
          <w:lang w:val="fr-FR"/>
        </w:rPr>
        <w:t xml:space="preserve">3 . </w:t>
      </w:r>
      <w:r w:rsidRPr="00354A26">
        <w:rPr>
          <w:color w:val="FF6600"/>
          <w:sz w:val="26"/>
          <w:szCs w:val="26"/>
          <w:lang w:val="fr-FR"/>
        </w:rPr>
        <w:t>Các phép toán tập hợp</w:t>
      </w:r>
    </w:p>
    <w:p w14:paraId="2B22D635" w14:textId="77777777" w:rsidR="00516D5D" w:rsidRDefault="00516D5D" w:rsidP="00516D5D">
      <w:pPr>
        <w:rPr>
          <w:sz w:val="26"/>
          <w:szCs w:val="26"/>
          <w:lang w:val="fr-FR"/>
        </w:rPr>
      </w:pPr>
    </w:p>
    <w:p w14:paraId="72808891" w14:textId="77777777" w:rsidR="00516D5D" w:rsidRPr="0086770E" w:rsidRDefault="00516D5D" w:rsidP="00516D5D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A. </w:t>
      </w:r>
      <w:r w:rsidRPr="0086770E">
        <w:rPr>
          <w:b/>
          <w:sz w:val="27"/>
          <w:szCs w:val="27"/>
        </w:rPr>
        <w:t>Mục tiêu</w:t>
      </w:r>
    </w:p>
    <w:p w14:paraId="4804104C" w14:textId="77777777" w:rsidR="00516D5D" w:rsidRPr="0086770E" w:rsidRDefault="00516D5D" w:rsidP="00516D5D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1. </w:t>
      </w:r>
      <w:r w:rsidRPr="0086770E">
        <w:rPr>
          <w:b/>
          <w:sz w:val="27"/>
          <w:szCs w:val="27"/>
          <w:lang w:val="en-US"/>
        </w:rPr>
        <w:t>T</w:t>
      </w:r>
      <w:r w:rsidRPr="0086770E">
        <w:rPr>
          <w:b/>
          <w:sz w:val="27"/>
          <w:szCs w:val="27"/>
        </w:rPr>
        <w:t>hái độ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5EF2038E" w14:textId="77777777" w:rsidR="00516D5D" w:rsidRPr="00094CA6" w:rsidRDefault="00516D5D" w:rsidP="00516D5D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Học sinh tích cực trong làm việc nhóm.</w:t>
      </w:r>
    </w:p>
    <w:p w14:paraId="057F5786" w14:textId="77777777" w:rsidR="00516D5D" w:rsidRPr="008A1166" w:rsidRDefault="00516D5D" w:rsidP="00516D5D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ích cực tham gia đóng góp ý kiến xây dựng bài.</w:t>
      </w:r>
    </w:p>
    <w:p w14:paraId="014D699A" w14:textId="77777777" w:rsidR="00516D5D" w:rsidRPr="0086770E" w:rsidRDefault="00516D5D" w:rsidP="00516D5D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ỹ năng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11D8FC16" w14:textId="77777777" w:rsidR="00516D5D" w:rsidRPr="0086770E" w:rsidRDefault="00516D5D" w:rsidP="00516D5D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Xác định được hợp, giao, hiệu, lấy phần bù của hai tập hợp.</w:t>
      </w:r>
    </w:p>
    <w:p w14:paraId="4C4B81E1" w14:textId="77777777" w:rsidR="00516D5D" w:rsidRPr="0086770E" w:rsidRDefault="00516D5D" w:rsidP="00516D5D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iến thức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07C26853" w14:textId="77777777" w:rsidR="00516D5D" w:rsidRPr="0086770E" w:rsidRDefault="00516D5D" w:rsidP="00516D5D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Hiểu được các khái niệm hợp, giao, hiệu, phép lấy phần bù của hai tập hợp.</w:t>
      </w:r>
    </w:p>
    <w:p w14:paraId="4828F033" w14:textId="77777777" w:rsidR="00516D5D" w:rsidRPr="0086770E" w:rsidRDefault="00516D5D" w:rsidP="00516D5D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B. </w:t>
      </w:r>
      <w:r w:rsidRPr="0086770E">
        <w:rPr>
          <w:b/>
          <w:sz w:val="27"/>
          <w:szCs w:val="27"/>
          <w:lang w:val="en-US"/>
        </w:rPr>
        <w:t>Phương pháp dạy học</w:t>
      </w:r>
    </w:p>
    <w:p w14:paraId="6593A945" w14:textId="77777777" w:rsidR="00516D5D" w:rsidRPr="00991678" w:rsidRDefault="00516D5D" w:rsidP="00516D5D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Vấn đáp</w:t>
      </w:r>
      <w:r w:rsidRPr="00991678">
        <w:rPr>
          <w:sz w:val="27"/>
          <w:szCs w:val="27"/>
          <w:lang w:val="en-US"/>
        </w:rPr>
        <w:t xml:space="preserve">, </w:t>
      </w:r>
      <w:r>
        <w:rPr>
          <w:sz w:val="27"/>
          <w:szCs w:val="27"/>
          <w:lang w:val="en-US"/>
        </w:rPr>
        <w:t>giảng giải minh họa, học tập nhóm.</w:t>
      </w:r>
    </w:p>
    <w:p w14:paraId="6CD1A69D" w14:textId="77777777" w:rsidR="00516D5D" w:rsidRPr="0086770E" w:rsidRDefault="00516D5D" w:rsidP="00516D5D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C. </w:t>
      </w:r>
      <w:r w:rsidRPr="0086770E">
        <w:rPr>
          <w:b/>
          <w:sz w:val="27"/>
          <w:szCs w:val="27"/>
        </w:rPr>
        <w:t>Chuẩn bị của giáo viên và học sinh</w:t>
      </w:r>
    </w:p>
    <w:p w14:paraId="41F1BA1D" w14:textId="77777777" w:rsidR="00516D5D" w:rsidRPr="00FF3DDF" w:rsidRDefault="00516D5D" w:rsidP="00516D5D">
      <w:pPr>
        <w:pStyle w:val="ListParagraph"/>
        <w:ind w:left="28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>1.</w:t>
      </w:r>
      <w:r w:rsidRPr="0086770E">
        <w:rPr>
          <w:b/>
          <w:sz w:val="27"/>
          <w:szCs w:val="27"/>
        </w:rPr>
        <w:t>Giáo viên</w:t>
      </w:r>
      <w:r>
        <w:rPr>
          <w:b/>
          <w:sz w:val="27"/>
          <w:szCs w:val="27"/>
          <w:lang w:val="en-US"/>
        </w:rPr>
        <w:t xml:space="preserve">: </w:t>
      </w:r>
      <w:r>
        <w:rPr>
          <w:sz w:val="27"/>
          <w:szCs w:val="27"/>
          <w:lang w:val="en-US"/>
        </w:rPr>
        <w:t>Phiếu học tập, giáo án.</w:t>
      </w:r>
    </w:p>
    <w:p w14:paraId="717DC5B8" w14:textId="77777777" w:rsidR="00516D5D" w:rsidRPr="00FF3DDF" w:rsidRDefault="00516D5D" w:rsidP="00516D5D">
      <w:pPr>
        <w:pStyle w:val="ListParagraph"/>
        <w:ind w:left="0" w:firstLine="0"/>
        <w:contextualSpacing w:val="0"/>
        <w:rPr>
          <w:b/>
          <w:sz w:val="27"/>
          <w:szCs w:val="27"/>
          <w:lang w:val="en-GB"/>
        </w:rPr>
      </w:pPr>
      <w:r>
        <w:rPr>
          <w:b/>
          <w:sz w:val="27"/>
          <w:szCs w:val="27"/>
          <w:lang w:val="en-US"/>
        </w:rPr>
        <w:t xml:space="preserve">    2. </w:t>
      </w:r>
      <w:r w:rsidRPr="0086770E">
        <w:rPr>
          <w:b/>
          <w:sz w:val="27"/>
          <w:szCs w:val="27"/>
        </w:rPr>
        <w:t>Học sinh</w:t>
      </w:r>
      <w:r>
        <w:rPr>
          <w:b/>
          <w:sz w:val="27"/>
          <w:szCs w:val="27"/>
          <w:lang w:val="en-GB"/>
        </w:rPr>
        <w:t xml:space="preserve">: </w:t>
      </w:r>
      <w:r>
        <w:rPr>
          <w:sz w:val="27"/>
          <w:szCs w:val="27"/>
          <w:lang w:val="en-US"/>
        </w:rPr>
        <w:t>Bút, vở.</w:t>
      </w:r>
    </w:p>
    <w:p w14:paraId="01172639" w14:textId="77777777" w:rsidR="00516D5D" w:rsidRPr="0086770E" w:rsidRDefault="00516D5D" w:rsidP="00516D5D">
      <w:pPr>
        <w:pStyle w:val="ListParagraph"/>
        <w:ind w:left="28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Đồ dùng dạy học và trang thiết bị cần sử dụng</w:t>
      </w:r>
    </w:p>
    <w:p w14:paraId="70220E47" w14:textId="77777777" w:rsidR="00516D5D" w:rsidRPr="0086770E" w:rsidRDefault="00516D5D" w:rsidP="00516D5D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Bảng phấn, thước, máy chiếu.</w:t>
      </w:r>
    </w:p>
    <w:p w14:paraId="658AB520" w14:textId="77777777" w:rsidR="00516D5D" w:rsidRPr="0086770E" w:rsidRDefault="00516D5D" w:rsidP="00516D5D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D. </w:t>
      </w:r>
      <w:r w:rsidRPr="0086770E">
        <w:rPr>
          <w:b/>
          <w:sz w:val="27"/>
          <w:szCs w:val="27"/>
        </w:rPr>
        <w:t>Tiến trình bài dạy</w:t>
      </w:r>
    </w:p>
    <w:p w14:paraId="15537142" w14:textId="77777777" w:rsidR="00516D5D" w:rsidRPr="0086770E" w:rsidRDefault="00516D5D" w:rsidP="00516D5D">
      <w:pPr>
        <w:pStyle w:val="ListParagraph"/>
        <w:ind w:left="719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>1. Ổn định lớp</w:t>
      </w:r>
    </w:p>
    <w:p w14:paraId="3D2CA248" w14:textId="77777777" w:rsidR="00516D5D" w:rsidRPr="00FF3DDF" w:rsidRDefault="00516D5D" w:rsidP="00516D5D">
      <w:pPr>
        <w:pStyle w:val="ListParagraph"/>
        <w:ind w:left="719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</w:rPr>
        <w:t>Dạy nội dung bài mới</w:t>
      </w:r>
    </w:p>
    <w:p w14:paraId="745A6B8F" w14:textId="77777777" w:rsidR="00516D5D" w:rsidRPr="007F62AB" w:rsidRDefault="00516D5D" w:rsidP="00516D5D">
      <w:pPr>
        <w:ind w:left="284"/>
        <w:rPr>
          <w:b/>
          <w:i/>
          <w:sz w:val="27"/>
          <w:szCs w:val="27"/>
        </w:rPr>
      </w:pPr>
    </w:p>
    <w:tbl>
      <w:tblPr>
        <w:tblW w:w="9781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58"/>
        <w:gridCol w:w="3203"/>
        <w:gridCol w:w="4020"/>
      </w:tblGrid>
      <w:tr w:rsidR="00516D5D" w14:paraId="4FB7D01C" w14:textId="77777777" w:rsidTr="0073653A">
        <w:tc>
          <w:tcPr>
            <w:tcW w:w="2558" w:type="dxa"/>
            <w:shd w:val="clear" w:color="auto" w:fill="auto"/>
          </w:tcPr>
          <w:p w14:paraId="4BDD511F" w14:textId="77777777" w:rsidR="00516D5D" w:rsidRPr="006A0194" w:rsidRDefault="00516D5D" w:rsidP="0073653A">
            <w:pPr>
              <w:pStyle w:val="ListParagraph"/>
              <w:ind w:left="0" w:firstLine="0"/>
              <w:contextualSpacing w:val="0"/>
              <w:jc w:val="center"/>
              <w:rPr>
                <w:b/>
                <w:sz w:val="27"/>
                <w:szCs w:val="27"/>
                <w:lang w:val="en-US"/>
              </w:rPr>
            </w:pPr>
            <w:r w:rsidRPr="006A0194">
              <w:rPr>
                <w:b/>
                <w:sz w:val="27"/>
                <w:szCs w:val="27"/>
                <w:lang w:val="en-US"/>
              </w:rPr>
              <w:t>Giáo viên</w:t>
            </w:r>
          </w:p>
        </w:tc>
        <w:tc>
          <w:tcPr>
            <w:tcW w:w="3203" w:type="dxa"/>
            <w:shd w:val="clear" w:color="auto" w:fill="auto"/>
          </w:tcPr>
          <w:p w14:paraId="047DFBFD" w14:textId="77777777" w:rsidR="00516D5D" w:rsidRPr="006A0194" w:rsidRDefault="00516D5D" w:rsidP="0073653A">
            <w:pPr>
              <w:pStyle w:val="ListParagraph"/>
              <w:ind w:left="0" w:firstLine="0"/>
              <w:contextualSpacing w:val="0"/>
              <w:jc w:val="center"/>
              <w:rPr>
                <w:b/>
                <w:sz w:val="27"/>
                <w:szCs w:val="27"/>
                <w:lang w:val="en-US"/>
              </w:rPr>
            </w:pPr>
            <w:r w:rsidRPr="006A0194">
              <w:rPr>
                <w:b/>
                <w:sz w:val="27"/>
                <w:szCs w:val="27"/>
                <w:lang w:val="en-US"/>
              </w:rPr>
              <w:t>Học sinh</w:t>
            </w:r>
          </w:p>
        </w:tc>
        <w:tc>
          <w:tcPr>
            <w:tcW w:w="4020" w:type="dxa"/>
            <w:shd w:val="clear" w:color="auto" w:fill="auto"/>
          </w:tcPr>
          <w:p w14:paraId="7038D7B3" w14:textId="77777777" w:rsidR="00516D5D" w:rsidRPr="006A0194" w:rsidRDefault="00516D5D" w:rsidP="0073653A">
            <w:pPr>
              <w:pStyle w:val="ListParagraph"/>
              <w:ind w:left="0" w:firstLine="0"/>
              <w:contextualSpacing w:val="0"/>
              <w:jc w:val="center"/>
              <w:rPr>
                <w:b/>
                <w:sz w:val="27"/>
                <w:szCs w:val="27"/>
                <w:lang w:val="en-US"/>
              </w:rPr>
            </w:pPr>
            <w:r w:rsidRPr="006A0194">
              <w:rPr>
                <w:b/>
                <w:sz w:val="27"/>
                <w:szCs w:val="27"/>
                <w:lang w:val="en-US"/>
              </w:rPr>
              <w:t>Nội dung</w:t>
            </w:r>
          </w:p>
        </w:tc>
      </w:tr>
      <w:tr w:rsidR="00516D5D" w14:paraId="7295C005" w14:textId="77777777" w:rsidTr="0073653A">
        <w:tc>
          <w:tcPr>
            <w:tcW w:w="9781" w:type="dxa"/>
            <w:gridSpan w:val="3"/>
            <w:shd w:val="clear" w:color="auto" w:fill="auto"/>
          </w:tcPr>
          <w:p w14:paraId="59B7932B" w14:textId="77777777" w:rsidR="00516D5D" w:rsidRPr="006A0194" w:rsidRDefault="00516D5D" w:rsidP="0073653A">
            <w:pPr>
              <w:pStyle w:val="ListParagraph"/>
              <w:ind w:left="0" w:firstLine="0"/>
              <w:contextualSpacing w:val="0"/>
              <w:rPr>
                <w:b/>
                <w:i/>
                <w:sz w:val="27"/>
                <w:szCs w:val="27"/>
                <w:lang w:val="en-US"/>
              </w:rPr>
            </w:pPr>
            <w:r w:rsidRPr="006A0194">
              <w:rPr>
                <w:b/>
                <w:i/>
                <w:sz w:val="27"/>
                <w:szCs w:val="27"/>
                <w:lang w:val="en-US"/>
              </w:rPr>
              <w:t>Hoạt động 1: Các phép toán trên tập hợp (20 phút)</w:t>
            </w:r>
          </w:p>
        </w:tc>
      </w:tr>
      <w:tr w:rsidR="00516D5D" w14:paraId="54E169F9" w14:textId="77777777" w:rsidTr="0073653A">
        <w:tc>
          <w:tcPr>
            <w:tcW w:w="2558" w:type="dxa"/>
            <w:shd w:val="clear" w:color="auto" w:fill="auto"/>
          </w:tcPr>
          <w:p w14:paraId="75F47321" w14:textId="77777777" w:rsidR="00516D5D" w:rsidRPr="006A0194" w:rsidRDefault="00516D5D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>Giáo viên phát phiếu học tập, hướng dẫn và quan sát các nhóm làm việc.</w:t>
            </w:r>
          </w:p>
          <w:p w14:paraId="3DF1A7CF" w14:textId="77777777" w:rsidR="00516D5D" w:rsidRPr="006A0194" w:rsidRDefault="00516D5D" w:rsidP="0073653A">
            <w:pPr>
              <w:pStyle w:val="ListParagraph"/>
              <w:ind w:left="0" w:firstLine="0"/>
              <w:contextualSpacing w:val="0"/>
              <w:rPr>
                <w:b/>
                <w:i/>
                <w:sz w:val="27"/>
                <w:szCs w:val="27"/>
                <w:lang w:val="en-US"/>
              </w:rPr>
            </w:pPr>
          </w:p>
        </w:tc>
        <w:tc>
          <w:tcPr>
            <w:tcW w:w="3203" w:type="dxa"/>
            <w:shd w:val="clear" w:color="auto" w:fill="auto"/>
          </w:tcPr>
          <w:p w14:paraId="7ABF7C8C" w14:textId="77777777" w:rsidR="00516D5D" w:rsidRPr="006A0194" w:rsidRDefault="00516D5D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 xml:space="preserve">Nhóm thực hiện nhiệm </w:t>
            </w:r>
            <w:proofErr w:type="gramStart"/>
            <w:r w:rsidRPr="006A0194">
              <w:rPr>
                <w:sz w:val="27"/>
                <w:szCs w:val="27"/>
              </w:rPr>
              <w:t>vụ  trong</w:t>
            </w:r>
            <w:proofErr w:type="gramEnd"/>
            <w:r w:rsidRPr="006A0194">
              <w:rPr>
                <w:sz w:val="27"/>
                <w:szCs w:val="27"/>
              </w:rPr>
              <w:t xml:space="preserve"> phiếu học tập trong 10 phút: Cho tập A, B, C</w:t>
            </w:r>
          </w:p>
          <w:p w14:paraId="1F1A0A96" w14:textId="77777777" w:rsidR="00516D5D" w:rsidRPr="006A0194" w:rsidRDefault="00516D5D" w:rsidP="0073653A">
            <w:pPr>
              <w:rPr>
                <w:i/>
                <w:sz w:val="27"/>
                <w:szCs w:val="27"/>
              </w:rPr>
            </w:pPr>
            <w:r w:rsidRPr="006A0194">
              <w:rPr>
                <w:i/>
                <w:sz w:val="27"/>
                <w:szCs w:val="27"/>
              </w:rPr>
              <w:t>1. Viết tập hợp dưới dạng liệt kê.</w:t>
            </w:r>
          </w:p>
          <w:p w14:paraId="4514DC8E" w14:textId="77777777" w:rsidR="00516D5D" w:rsidRPr="006A0194" w:rsidRDefault="00516D5D" w:rsidP="0073653A">
            <w:pPr>
              <w:rPr>
                <w:i/>
                <w:sz w:val="27"/>
                <w:szCs w:val="27"/>
              </w:rPr>
            </w:pPr>
            <w:r w:rsidRPr="006A0194">
              <w:rPr>
                <w:i/>
                <w:sz w:val="27"/>
                <w:szCs w:val="27"/>
              </w:rPr>
              <w:t>2. Viết tập gồm các phần tử vừa thuộc A vừa thuộc B.</w:t>
            </w:r>
          </w:p>
          <w:p w14:paraId="4C5E190A" w14:textId="77777777" w:rsidR="00516D5D" w:rsidRPr="006A0194" w:rsidRDefault="00516D5D" w:rsidP="0073653A">
            <w:pPr>
              <w:rPr>
                <w:i/>
                <w:sz w:val="27"/>
                <w:szCs w:val="27"/>
              </w:rPr>
            </w:pPr>
            <w:r w:rsidRPr="006A0194">
              <w:rPr>
                <w:i/>
                <w:sz w:val="27"/>
                <w:szCs w:val="27"/>
              </w:rPr>
              <w:lastRenderedPageBreak/>
              <w:t>3. Viết tập N gồm tất cả các phần tử của A và B.</w:t>
            </w:r>
          </w:p>
          <w:p w14:paraId="50F36C39" w14:textId="77777777" w:rsidR="00516D5D" w:rsidRPr="006A0194" w:rsidRDefault="00516D5D" w:rsidP="0073653A">
            <w:pPr>
              <w:pStyle w:val="ListParagraph"/>
              <w:ind w:left="0" w:firstLine="0"/>
              <w:contextualSpacing w:val="0"/>
              <w:rPr>
                <w:b/>
                <w:i/>
                <w:sz w:val="27"/>
                <w:szCs w:val="27"/>
                <w:lang w:val="en-US"/>
              </w:rPr>
            </w:pPr>
            <w:r w:rsidRPr="006A0194">
              <w:rPr>
                <w:i/>
                <w:sz w:val="27"/>
                <w:szCs w:val="27"/>
                <w:lang w:val="en-US"/>
              </w:rPr>
              <w:t>4. Viết tập P gồm các phần tử thuộc A nhưng không thuộc B.</w:t>
            </w:r>
          </w:p>
        </w:tc>
        <w:tc>
          <w:tcPr>
            <w:tcW w:w="4020" w:type="dxa"/>
            <w:shd w:val="clear" w:color="auto" w:fill="auto"/>
          </w:tcPr>
          <w:p w14:paraId="258BAD83" w14:textId="77777777" w:rsidR="00516D5D" w:rsidRPr="006A0194" w:rsidRDefault="00516D5D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lastRenderedPageBreak/>
              <w:t xml:space="preserve">1.  </w:t>
            </w:r>
            <w:r w:rsidRPr="006A0194">
              <w:rPr>
                <w:sz w:val="26"/>
                <w:szCs w:val="26"/>
                <w:u w:val="single"/>
              </w:rPr>
              <w:t xml:space="preserve">Giao của hai Tập </w:t>
            </w:r>
            <w:proofErr w:type="gramStart"/>
            <w:r w:rsidRPr="006A0194">
              <w:rPr>
                <w:sz w:val="26"/>
                <w:szCs w:val="26"/>
                <w:u w:val="single"/>
              </w:rPr>
              <w:t xml:space="preserve">hợp </w:t>
            </w:r>
            <w:r w:rsidRPr="006A0194">
              <w:rPr>
                <w:sz w:val="26"/>
                <w:szCs w:val="26"/>
              </w:rPr>
              <w:t>:</w:t>
            </w:r>
            <w:proofErr w:type="gramEnd"/>
          </w:p>
          <w:p w14:paraId="7A8C3628" w14:textId="77777777" w:rsidR="00516D5D" w:rsidRPr="006A0194" w:rsidRDefault="00516D5D" w:rsidP="0073653A">
            <w:pPr>
              <w:rPr>
                <w:sz w:val="26"/>
                <w:szCs w:val="26"/>
              </w:rPr>
            </w:pPr>
            <w:proofErr w:type="gramStart"/>
            <w:r w:rsidRPr="006A0194">
              <w:rPr>
                <w:sz w:val="26"/>
                <w:szCs w:val="26"/>
              </w:rPr>
              <w:t>Đn:SGK</w:t>
            </w:r>
            <w:proofErr w:type="gramEnd"/>
            <w:r w:rsidRPr="006A0194">
              <w:rPr>
                <w:sz w:val="26"/>
                <w:szCs w:val="26"/>
              </w:rPr>
              <w:t xml:space="preserve">. </w:t>
            </w:r>
          </w:p>
          <w:p w14:paraId="700685E1" w14:textId="79E851ED" w:rsidR="00516D5D" w:rsidRDefault="00516D5D" w:rsidP="0073653A">
            <w:pPr>
              <w:pStyle w:val="ListParagraph"/>
              <w:ind w:left="0" w:firstLine="0"/>
              <w:contextualSpacing w:val="0"/>
            </w:pPr>
            <w:r w:rsidRPr="006A0194">
              <w:rPr>
                <w:i/>
                <w:iCs/>
              </w:rPr>
              <w:t xml:space="preserve">A </w:t>
            </w:r>
            <w:r w:rsidRPr="006A0194">
              <w:rPr>
                <w:i/>
                <w:iCs/>
                <w:noProof/>
                <w:position w:val="-4"/>
              </w:rPr>
              <w:drawing>
                <wp:inline distT="0" distB="0" distL="0" distR="0" wp14:anchorId="433D26E1" wp14:editId="2AF45186">
                  <wp:extent cx="165100" cy="127000"/>
                  <wp:effectExtent l="0" t="0" r="6350" b="635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i/>
                <w:iCs/>
              </w:rPr>
              <w:t xml:space="preserve">B </w:t>
            </w:r>
            <w:r w:rsidRPr="00354A26">
              <w:t>=</w:t>
            </w:r>
            <w:r w:rsidRPr="006A0194">
              <w:rPr>
                <w:noProof/>
                <w:position w:val="-16"/>
              </w:rPr>
              <w:drawing>
                <wp:inline distT="0" distB="0" distL="0" distR="0" wp14:anchorId="1C095876" wp14:editId="774F05B7">
                  <wp:extent cx="558800" cy="27940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8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4A26">
              <w:t xml:space="preserve"> và </w:t>
            </w:r>
            <w:r w:rsidRPr="006A0194">
              <w:rPr>
                <w:noProof/>
                <w:position w:val="-14"/>
              </w:rPr>
              <w:drawing>
                <wp:inline distT="0" distB="0" distL="0" distR="0" wp14:anchorId="2D936EBA" wp14:editId="680B7DF6">
                  <wp:extent cx="431800" cy="254000"/>
                  <wp:effectExtent l="0" t="0" r="635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4A26">
              <w:t>.</w:t>
            </w:r>
          </w:p>
          <w:p w14:paraId="454AF190" w14:textId="77777777" w:rsidR="00516D5D" w:rsidRPr="006A0194" w:rsidRDefault="00516D5D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 xml:space="preserve">2. </w:t>
            </w:r>
            <w:r w:rsidRPr="006A0194">
              <w:rPr>
                <w:sz w:val="26"/>
                <w:szCs w:val="26"/>
                <w:u w:val="single"/>
              </w:rPr>
              <w:t>Hợp của hai Tập hợp</w:t>
            </w:r>
            <w:r w:rsidRPr="006A0194">
              <w:rPr>
                <w:sz w:val="26"/>
                <w:szCs w:val="26"/>
              </w:rPr>
              <w:t>:</w:t>
            </w:r>
          </w:p>
          <w:p w14:paraId="6721FFA5" w14:textId="77777777" w:rsidR="00516D5D" w:rsidRPr="006A0194" w:rsidRDefault="00516D5D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Đ N (SGK).</w:t>
            </w:r>
          </w:p>
          <w:p w14:paraId="1E595115" w14:textId="3350EE0E" w:rsidR="00516D5D" w:rsidRPr="006A0194" w:rsidRDefault="00516D5D" w:rsidP="0073653A">
            <w:pPr>
              <w:rPr>
                <w:sz w:val="26"/>
                <w:szCs w:val="26"/>
              </w:rPr>
            </w:pPr>
            <w:r w:rsidRPr="006A0194">
              <w:rPr>
                <w:i/>
                <w:iCs/>
                <w:sz w:val="26"/>
                <w:szCs w:val="26"/>
              </w:rPr>
              <w:t>A</w:t>
            </w:r>
            <w:r w:rsidRPr="006A0194">
              <w:rPr>
                <w:i/>
                <w:iCs/>
                <w:noProof/>
                <w:position w:val="-4"/>
                <w:sz w:val="26"/>
                <w:szCs w:val="26"/>
              </w:rPr>
              <w:drawing>
                <wp:inline distT="0" distB="0" distL="0" distR="0" wp14:anchorId="0C0B9078" wp14:editId="5A1D5BA0">
                  <wp:extent cx="165100" cy="127000"/>
                  <wp:effectExtent l="0" t="0" r="6350" b="635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i/>
                <w:iCs/>
                <w:sz w:val="26"/>
                <w:szCs w:val="26"/>
              </w:rPr>
              <w:t xml:space="preserve">B </w:t>
            </w:r>
            <w:r w:rsidRPr="006A0194">
              <w:rPr>
                <w:sz w:val="26"/>
                <w:szCs w:val="26"/>
              </w:rPr>
              <w:t>=</w:t>
            </w:r>
            <w:r w:rsidRPr="006A0194">
              <w:rPr>
                <w:noProof/>
                <w:position w:val="-16"/>
                <w:sz w:val="26"/>
                <w:szCs w:val="26"/>
              </w:rPr>
              <w:drawing>
                <wp:inline distT="0" distB="0" distL="0" distR="0" wp14:anchorId="32B1F63B" wp14:editId="7E9CE174">
                  <wp:extent cx="558800" cy="27940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8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 hoặc </w:t>
            </w:r>
            <w:r w:rsidRPr="006A0194">
              <w:rPr>
                <w:noProof/>
                <w:position w:val="-14"/>
                <w:sz w:val="26"/>
                <w:szCs w:val="26"/>
              </w:rPr>
              <w:drawing>
                <wp:inline distT="0" distB="0" distL="0" distR="0" wp14:anchorId="703FF678" wp14:editId="599CDC9F">
                  <wp:extent cx="431800" cy="254000"/>
                  <wp:effectExtent l="0" t="0" r="635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>.</w:t>
            </w:r>
          </w:p>
          <w:p w14:paraId="63885AEF" w14:textId="77777777" w:rsidR="00516D5D" w:rsidRPr="006A0194" w:rsidRDefault="00516D5D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lastRenderedPageBreak/>
              <w:t xml:space="preserve">3.  </w:t>
            </w:r>
            <w:r w:rsidRPr="006A0194">
              <w:rPr>
                <w:sz w:val="26"/>
                <w:szCs w:val="26"/>
                <w:u w:val="single"/>
              </w:rPr>
              <w:t xml:space="preserve">Hiệu của hai </w:t>
            </w:r>
            <w:proofErr w:type="gramStart"/>
            <w:r w:rsidRPr="006A0194">
              <w:rPr>
                <w:sz w:val="26"/>
                <w:szCs w:val="26"/>
                <w:u w:val="single"/>
              </w:rPr>
              <w:t>tập  hợp</w:t>
            </w:r>
            <w:proofErr w:type="gramEnd"/>
            <w:r w:rsidRPr="006A0194">
              <w:rPr>
                <w:sz w:val="26"/>
                <w:szCs w:val="26"/>
              </w:rPr>
              <w:t xml:space="preserve"> </w:t>
            </w:r>
          </w:p>
          <w:p w14:paraId="01156788" w14:textId="77777777" w:rsidR="00516D5D" w:rsidRPr="006A0194" w:rsidRDefault="00516D5D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 xml:space="preserve">Đ </w:t>
            </w:r>
            <w:proofErr w:type="gramStart"/>
            <w:r w:rsidRPr="006A0194">
              <w:rPr>
                <w:sz w:val="26"/>
                <w:szCs w:val="26"/>
              </w:rPr>
              <w:t>n :</w:t>
            </w:r>
            <w:proofErr w:type="gramEnd"/>
            <w:r w:rsidRPr="006A0194">
              <w:rPr>
                <w:sz w:val="26"/>
                <w:szCs w:val="26"/>
              </w:rPr>
              <w:t xml:space="preserve"> SGK.</w:t>
            </w:r>
            <w:r w:rsidRPr="006A0194">
              <w:rPr>
                <w:sz w:val="26"/>
                <w:szCs w:val="26"/>
                <w:u w:val="single"/>
              </w:rPr>
              <w:t xml:space="preserve"> </w:t>
            </w:r>
          </w:p>
          <w:p w14:paraId="2D3184AE" w14:textId="77777777" w:rsidR="00516D5D" w:rsidRPr="006A0194" w:rsidRDefault="00516D5D" w:rsidP="0073653A">
            <w:pPr>
              <w:rPr>
                <w:sz w:val="26"/>
                <w:szCs w:val="26"/>
              </w:rPr>
            </w:pPr>
          </w:p>
          <w:p w14:paraId="5FBBCA7F" w14:textId="1A69A2AE" w:rsidR="00516D5D" w:rsidRPr="006A0194" w:rsidRDefault="00516D5D" w:rsidP="0073653A">
            <w:pPr>
              <w:rPr>
                <w:sz w:val="26"/>
                <w:szCs w:val="26"/>
              </w:rPr>
            </w:pPr>
            <w:r w:rsidRPr="006A0194">
              <w:rPr>
                <w:i/>
                <w:iCs/>
                <w:sz w:val="26"/>
                <w:szCs w:val="26"/>
              </w:rPr>
              <w:t xml:space="preserve">A \ B </w:t>
            </w:r>
            <w:r w:rsidRPr="006A0194">
              <w:rPr>
                <w:sz w:val="26"/>
                <w:szCs w:val="26"/>
              </w:rPr>
              <w:t>=</w:t>
            </w:r>
            <w:r w:rsidRPr="006A0194">
              <w:rPr>
                <w:noProof/>
                <w:position w:val="-16"/>
                <w:sz w:val="26"/>
                <w:szCs w:val="26"/>
              </w:rPr>
              <w:drawing>
                <wp:inline distT="0" distB="0" distL="0" distR="0" wp14:anchorId="60DF4CE8" wp14:editId="1018971B">
                  <wp:extent cx="558800" cy="27940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8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 và </w:t>
            </w:r>
            <w:r w:rsidRPr="006A0194">
              <w:rPr>
                <w:noProof/>
                <w:position w:val="-14"/>
                <w:sz w:val="26"/>
                <w:szCs w:val="26"/>
              </w:rPr>
              <w:drawing>
                <wp:inline distT="0" distB="0" distL="0" distR="0" wp14:anchorId="71964F19" wp14:editId="4A36D2E4">
                  <wp:extent cx="431800" cy="254000"/>
                  <wp:effectExtent l="0" t="0" r="635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8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>.</w:t>
            </w:r>
          </w:p>
          <w:p w14:paraId="425453D3" w14:textId="77777777" w:rsidR="00516D5D" w:rsidRPr="006A0194" w:rsidRDefault="00516D5D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  <w:u w:val="single"/>
              </w:rPr>
              <w:t>Phép lấy phần bù</w:t>
            </w:r>
            <w:r w:rsidRPr="006A0194">
              <w:rPr>
                <w:sz w:val="26"/>
                <w:szCs w:val="26"/>
              </w:rPr>
              <w:t xml:space="preserve"> </w:t>
            </w:r>
          </w:p>
          <w:p w14:paraId="3820942E" w14:textId="1B04CCEF" w:rsidR="00516D5D" w:rsidRPr="006A0194" w:rsidRDefault="00516D5D" w:rsidP="0073653A">
            <w:pPr>
              <w:pStyle w:val="ListParagraph"/>
              <w:ind w:left="0" w:firstLine="0"/>
              <w:contextualSpacing w:val="0"/>
              <w:rPr>
                <w:b/>
                <w:i/>
                <w:sz w:val="27"/>
                <w:szCs w:val="27"/>
                <w:lang w:val="en-US"/>
              </w:rPr>
            </w:pPr>
            <w:r w:rsidRPr="00354A26">
              <w:t>Đ n:SGK    ; KH:</w:t>
            </w:r>
            <w:r w:rsidRPr="006A0194">
              <w:rPr>
                <w:noProof/>
                <w:position w:val="-12"/>
              </w:rPr>
              <w:drawing>
                <wp:inline distT="0" distB="0" distL="0" distR="0" wp14:anchorId="2E6564B9" wp14:editId="715D153E">
                  <wp:extent cx="317500" cy="22860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6D5D" w14:paraId="7A02ADC7" w14:textId="77777777" w:rsidTr="0073653A">
        <w:tc>
          <w:tcPr>
            <w:tcW w:w="2558" w:type="dxa"/>
            <w:shd w:val="clear" w:color="auto" w:fill="auto"/>
          </w:tcPr>
          <w:p w14:paraId="66AB5750" w14:textId="77777777" w:rsidR="00516D5D" w:rsidRPr="006A0194" w:rsidRDefault="00516D5D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lastRenderedPageBreak/>
              <w:t>GV gọi 3 nhóm trình bày, mỗi nhóm trình bày 1 ý.</w:t>
            </w:r>
          </w:p>
        </w:tc>
        <w:tc>
          <w:tcPr>
            <w:tcW w:w="3203" w:type="dxa"/>
            <w:shd w:val="clear" w:color="auto" w:fill="auto"/>
          </w:tcPr>
          <w:p w14:paraId="56417A71" w14:textId="77777777" w:rsidR="00516D5D" w:rsidRPr="006A0194" w:rsidRDefault="00516D5D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>Hết thời gian các nhóm cử đại diện lên trình bày.</w:t>
            </w:r>
          </w:p>
        </w:tc>
        <w:tc>
          <w:tcPr>
            <w:tcW w:w="4020" w:type="dxa"/>
            <w:shd w:val="clear" w:color="auto" w:fill="auto"/>
          </w:tcPr>
          <w:p w14:paraId="29032DD9" w14:textId="77777777" w:rsidR="00516D5D" w:rsidRPr="006A0194" w:rsidRDefault="00516D5D" w:rsidP="0073653A">
            <w:pPr>
              <w:pStyle w:val="ListParagraph"/>
              <w:ind w:left="0" w:firstLine="0"/>
              <w:contextualSpacing w:val="0"/>
              <w:rPr>
                <w:b/>
                <w:i/>
                <w:sz w:val="27"/>
                <w:szCs w:val="27"/>
                <w:lang w:val="en-US"/>
              </w:rPr>
            </w:pPr>
          </w:p>
        </w:tc>
      </w:tr>
      <w:tr w:rsidR="00516D5D" w14:paraId="31903D32" w14:textId="77777777" w:rsidTr="0073653A">
        <w:tc>
          <w:tcPr>
            <w:tcW w:w="2558" w:type="dxa"/>
            <w:shd w:val="clear" w:color="auto" w:fill="auto"/>
          </w:tcPr>
          <w:p w14:paraId="53D1A43A" w14:textId="77777777" w:rsidR="00516D5D" w:rsidRPr="006A0194" w:rsidRDefault="00516D5D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>Qua phần trình bày của các nhóm GV giới thiệu về các phép toán trên tập hợp.</w:t>
            </w:r>
          </w:p>
        </w:tc>
        <w:tc>
          <w:tcPr>
            <w:tcW w:w="3203" w:type="dxa"/>
            <w:shd w:val="clear" w:color="auto" w:fill="auto"/>
          </w:tcPr>
          <w:p w14:paraId="2C962581" w14:textId="77777777" w:rsidR="00516D5D" w:rsidRPr="006A0194" w:rsidRDefault="00516D5D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>HS theo dõi, liên hệ giữa những khái niệm mới với phần bài làm của nhóm để ghi nhớ khái niệm.</w:t>
            </w:r>
          </w:p>
        </w:tc>
        <w:tc>
          <w:tcPr>
            <w:tcW w:w="4020" w:type="dxa"/>
            <w:shd w:val="clear" w:color="auto" w:fill="auto"/>
          </w:tcPr>
          <w:p w14:paraId="172996F0" w14:textId="77777777" w:rsidR="00516D5D" w:rsidRPr="006A0194" w:rsidRDefault="00516D5D" w:rsidP="0073653A">
            <w:pPr>
              <w:pStyle w:val="ListParagraph"/>
              <w:ind w:left="0" w:firstLine="0"/>
              <w:contextualSpacing w:val="0"/>
              <w:rPr>
                <w:b/>
                <w:i/>
                <w:sz w:val="27"/>
                <w:szCs w:val="27"/>
                <w:lang w:val="en-US"/>
              </w:rPr>
            </w:pPr>
          </w:p>
        </w:tc>
      </w:tr>
      <w:tr w:rsidR="00516D5D" w14:paraId="5E3D5264" w14:textId="77777777" w:rsidTr="0073653A">
        <w:tc>
          <w:tcPr>
            <w:tcW w:w="9781" w:type="dxa"/>
            <w:gridSpan w:val="3"/>
            <w:shd w:val="clear" w:color="auto" w:fill="auto"/>
          </w:tcPr>
          <w:p w14:paraId="05887000" w14:textId="77777777" w:rsidR="00516D5D" w:rsidRPr="006A0194" w:rsidRDefault="00516D5D" w:rsidP="0073653A">
            <w:pPr>
              <w:pStyle w:val="ListParagraph"/>
              <w:ind w:left="0" w:firstLine="0"/>
              <w:contextualSpacing w:val="0"/>
              <w:rPr>
                <w:b/>
                <w:i/>
                <w:sz w:val="27"/>
                <w:szCs w:val="27"/>
                <w:lang w:val="en-US"/>
              </w:rPr>
            </w:pPr>
            <w:r w:rsidRPr="006A0194">
              <w:rPr>
                <w:b/>
                <w:i/>
                <w:sz w:val="27"/>
                <w:szCs w:val="27"/>
                <w:lang w:val="en-US"/>
              </w:rPr>
              <w:t>Hoạt động 2: Các phép toán trên tập số (20 phút)</w:t>
            </w:r>
          </w:p>
        </w:tc>
      </w:tr>
      <w:tr w:rsidR="00516D5D" w14:paraId="2ED0373E" w14:textId="77777777" w:rsidTr="0073653A">
        <w:tc>
          <w:tcPr>
            <w:tcW w:w="2558" w:type="dxa"/>
            <w:shd w:val="clear" w:color="auto" w:fill="auto"/>
          </w:tcPr>
          <w:p w14:paraId="718EAE7A" w14:textId="77777777" w:rsidR="00516D5D" w:rsidRPr="006A0194" w:rsidRDefault="00516D5D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Gọi 3 HS lên bảng làm bài tạp 1, 3, 4 SGK tr15.</w:t>
            </w:r>
          </w:p>
          <w:p w14:paraId="09C86A98" w14:textId="77777777" w:rsidR="00516D5D" w:rsidRPr="006A0194" w:rsidRDefault="00516D5D" w:rsidP="0073653A">
            <w:pPr>
              <w:rPr>
                <w:sz w:val="26"/>
                <w:szCs w:val="26"/>
              </w:rPr>
            </w:pPr>
          </w:p>
          <w:p w14:paraId="68AE0ED3" w14:textId="77777777" w:rsidR="00516D5D" w:rsidRPr="006A0194" w:rsidRDefault="00516D5D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Quan sát bài làm của HS dưới lớp và kịp thời sửa những sai sót mà HS mắc phải.</w:t>
            </w:r>
          </w:p>
          <w:p w14:paraId="787BAB09" w14:textId="77777777" w:rsidR="00516D5D" w:rsidRPr="006A0194" w:rsidRDefault="00516D5D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 xml:space="preserve">Yêu cầu HS nhận xét bài làm của các bạn trên </w:t>
            </w:r>
            <w:proofErr w:type="gramStart"/>
            <w:r w:rsidRPr="006A0194">
              <w:rPr>
                <w:sz w:val="26"/>
                <w:szCs w:val="26"/>
              </w:rPr>
              <w:t>bảng .</w:t>
            </w:r>
            <w:proofErr w:type="gramEnd"/>
          </w:p>
          <w:p w14:paraId="3B5D782C" w14:textId="77777777" w:rsidR="00516D5D" w:rsidRPr="006A0194" w:rsidRDefault="00516D5D" w:rsidP="0073653A">
            <w:pPr>
              <w:rPr>
                <w:sz w:val="26"/>
                <w:szCs w:val="26"/>
              </w:rPr>
            </w:pPr>
          </w:p>
          <w:p w14:paraId="0BD80C3A" w14:textId="77777777" w:rsidR="00516D5D" w:rsidRPr="006A0194" w:rsidRDefault="00516D5D" w:rsidP="0073653A">
            <w:pPr>
              <w:rPr>
                <w:sz w:val="27"/>
                <w:szCs w:val="27"/>
              </w:rPr>
            </w:pPr>
            <w:r w:rsidRPr="006A0194">
              <w:rPr>
                <w:sz w:val="26"/>
                <w:szCs w:val="26"/>
              </w:rPr>
              <w:t>Nhận xét, đánh giá và cho điểm.</w:t>
            </w:r>
          </w:p>
        </w:tc>
        <w:tc>
          <w:tcPr>
            <w:tcW w:w="3203" w:type="dxa"/>
            <w:shd w:val="clear" w:color="auto" w:fill="auto"/>
          </w:tcPr>
          <w:p w14:paraId="7A59B12F" w14:textId="77777777" w:rsidR="00516D5D" w:rsidRPr="006A0194" w:rsidRDefault="00516D5D" w:rsidP="0073653A">
            <w:pPr>
              <w:tabs>
                <w:tab w:val="left" w:pos="867"/>
              </w:tabs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-HS1 làm bài 1.</w:t>
            </w:r>
          </w:p>
          <w:p w14:paraId="5DEF470B" w14:textId="77777777" w:rsidR="00516D5D" w:rsidRPr="006A0194" w:rsidRDefault="00516D5D" w:rsidP="0073653A">
            <w:pPr>
              <w:tabs>
                <w:tab w:val="left" w:pos="867"/>
              </w:tabs>
              <w:rPr>
                <w:sz w:val="26"/>
                <w:szCs w:val="26"/>
              </w:rPr>
            </w:pPr>
          </w:p>
          <w:p w14:paraId="3F854B49" w14:textId="77777777" w:rsidR="00516D5D" w:rsidRPr="006A0194" w:rsidRDefault="00516D5D" w:rsidP="0073653A">
            <w:pPr>
              <w:tabs>
                <w:tab w:val="left" w:pos="867"/>
              </w:tabs>
              <w:rPr>
                <w:sz w:val="26"/>
                <w:szCs w:val="26"/>
              </w:rPr>
            </w:pPr>
          </w:p>
          <w:p w14:paraId="77A604A3" w14:textId="77777777" w:rsidR="00516D5D" w:rsidRPr="006A0194" w:rsidRDefault="00516D5D" w:rsidP="0073653A">
            <w:pPr>
              <w:tabs>
                <w:tab w:val="left" w:pos="867"/>
              </w:tabs>
              <w:rPr>
                <w:sz w:val="26"/>
                <w:szCs w:val="26"/>
              </w:rPr>
            </w:pPr>
          </w:p>
          <w:p w14:paraId="370CC83E" w14:textId="77777777" w:rsidR="00516D5D" w:rsidRPr="006A0194" w:rsidRDefault="00516D5D" w:rsidP="0073653A">
            <w:pPr>
              <w:tabs>
                <w:tab w:val="left" w:pos="867"/>
              </w:tabs>
              <w:rPr>
                <w:sz w:val="26"/>
                <w:szCs w:val="26"/>
              </w:rPr>
            </w:pPr>
          </w:p>
          <w:p w14:paraId="006AC313" w14:textId="77777777" w:rsidR="00516D5D" w:rsidRPr="006A0194" w:rsidRDefault="00516D5D" w:rsidP="0073653A">
            <w:pPr>
              <w:tabs>
                <w:tab w:val="left" w:pos="867"/>
              </w:tabs>
              <w:rPr>
                <w:sz w:val="26"/>
                <w:szCs w:val="26"/>
              </w:rPr>
            </w:pPr>
          </w:p>
          <w:p w14:paraId="1ACA6D7F" w14:textId="77777777" w:rsidR="00516D5D" w:rsidRPr="006A0194" w:rsidRDefault="00516D5D" w:rsidP="0073653A">
            <w:pPr>
              <w:tabs>
                <w:tab w:val="left" w:pos="867"/>
              </w:tabs>
              <w:rPr>
                <w:sz w:val="26"/>
                <w:szCs w:val="26"/>
              </w:rPr>
            </w:pPr>
          </w:p>
          <w:p w14:paraId="62D76073" w14:textId="77777777" w:rsidR="00516D5D" w:rsidRPr="006A0194" w:rsidRDefault="00516D5D" w:rsidP="0073653A">
            <w:pPr>
              <w:tabs>
                <w:tab w:val="left" w:pos="867"/>
              </w:tabs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- HS2 làm bài 3.</w:t>
            </w:r>
          </w:p>
          <w:p w14:paraId="7B9C13C6" w14:textId="77777777" w:rsidR="00516D5D" w:rsidRPr="006A0194" w:rsidRDefault="00516D5D" w:rsidP="0073653A">
            <w:pPr>
              <w:rPr>
                <w:sz w:val="26"/>
                <w:szCs w:val="26"/>
              </w:rPr>
            </w:pPr>
          </w:p>
          <w:p w14:paraId="2DAF7BFB" w14:textId="77777777" w:rsidR="00516D5D" w:rsidRPr="006A0194" w:rsidRDefault="00516D5D" w:rsidP="0073653A">
            <w:pPr>
              <w:rPr>
                <w:sz w:val="27"/>
                <w:szCs w:val="27"/>
              </w:rPr>
            </w:pPr>
          </w:p>
          <w:p w14:paraId="40341923" w14:textId="77777777" w:rsidR="00516D5D" w:rsidRPr="006A0194" w:rsidRDefault="00516D5D" w:rsidP="0073653A">
            <w:pPr>
              <w:rPr>
                <w:sz w:val="27"/>
                <w:szCs w:val="27"/>
              </w:rPr>
            </w:pPr>
          </w:p>
          <w:p w14:paraId="29B51C19" w14:textId="77777777" w:rsidR="00516D5D" w:rsidRPr="006A0194" w:rsidRDefault="00516D5D" w:rsidP="0073653A">
            <w:pPr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- HS 3 làm bài 4.</w:t>
            </w:r>
          </w:p>
          <w:p w14:paraId="2403B065" w14:textId="77777777" w:rsidR="00516D5D" w:rsidRPr="006A0194" w:rsidRDefault="00516D5D" w:rsidP="0073653A">
            <w:pPr>
              <w:rPr>
                <w:sz w:val="27"/>
                <w:szCs w:val="27"/>
              </w:rPr>
            </w:pPr>
            <w:r w:rsidRPr="006A0194">
              <w:rPr>
                <w:sz w:val="26"/>
                <w:szCs w:val="26"/>
              </w:rPr>
              <w:t>Nhận xét bài làm của bạn và hoàn thiện bài mình.</w:t>
            </w:r>
          </w:p>
        </w:tc>
        <w:tc>
          <w:tcPr>
            <w:tcW w:w="4020" w:type="dxa"/>
            <w:shd w:val="clear" w:color="auto" w:fill="auto"/>
          </w:tcPr>
          <w:p w14:paraId="3C92C6D8" w14:textId="77777777" w:rsidR="00516D5D" w:rsidRPr="006A0194" w:rsidRDefault="00516D5D" w:rsidP="0073653A">
            <w:pPr>
              <w:rPr>
                <w:b/>
                <w:bCs/>
                <w:i/>
                <w:iCs/>
                <w:sz w:val="26"/>
                <w:szCs w:val="26"/>
              </w:rPr>
            </w:pPr>
            <w:r w:rsidRPr="006A0194">
              <w:rPr>
                <w:b/>
                <w:bCs/>
                <w:i/>
                <w:iCs/>
                <w:sz w:val="26"/>
                <w:szCs w:val="26"/>
              </w:rPr>
              <w:t xml:space="preserve">Bài </w:t>
            </w:r>
            <w:proofErr w:type="gramStart"/>
            <w:r w:rsidRPr="006A0194">
              <w:rPr>
                <w:b/>
                <w:bCs/>
                <w:i/>
                <w:iCs/>
                <w:sz w:val="26"/>
                <w:szCs w:val="26"/>
              </w:rPr>
              <w:t>1:SGKtr</w:t>
            </w:r>
            <w:proofErr w:type="gramEnd"/>
            <w:r w:rsidRPr="006A0194">
              <w:rPr>
                <w:b/>
                <w:bCs/>
                <w:i/>
                <w:iCs/>
                <w:sz w:val="26"/>
                <w:szCs w:val="26"/>
              </w:rPr>
              <w:t>15.</w:t>
            </w:r>
          </w:p>
          <w:p w14:paraId="65E31021" w14:textId="5FB1D5F5" w:rsidR="00516D5D" w:rsidRPr="006A0194" w:rsidRDefault="00516D5D" w:rsidP="0073653A">
            <w:pPr>
              <w:rPr>
                <w:b/>
                <w:bCs/>
                <w:i/>
                <w:iCs/>
                <w:sz w:val="26"/>
                <w:szCs w:val="26"/>
              </w:rPr>
            </w:pPr>
            <w:r w:rsidRPr="006A0194">
              <w:rPr>
                <w:b/>
                <w:bCs/>
                <w:i/>
                <w:iCs/>
                <w:sz w:val="26"/>
                <w:szCs w:val="26"/>
              </w:rPr>
              <w:t>A</w:t>
            </w:r>
            <w:r w:rsidRPr="006A0194">
              <w:rPr>
                <w:b/>
                <w:bCs/>
                <w:i/>
                <w:iCs/>
                <w:noProof/>
                <w:position w:val="-14"/>
                <w:sz w:val="26"/>
                <w:szCs w:val="26"/>
              </w:rPr>
              <w:drawing>
                <wp:inline distT="0" distB="0" distL="0" distR="0" wp14:anchorId="02D5E3C1" wp14:editId="090A0015">
                  <wp:extent cx="1371600" cy="2540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b/>
                <w:bCs/>
                <w:i/>
                <w:iCs/>
                <w:sz w:val="26"/>
                <w:szCs w:val="26"/>
              </w:rPr>
              <w:t xml:space="preserve">; </w:t>
            </w:r>
          </w:p>
          <w:p w14:paraId="52EE9CA7" w14:textId="18D211BF" w:rsidR="00516D5D" w:rsidRPr="006A0194" w:rsidRDefault="00516D5D" w:rsidP="0073653A">
            <w:pPr>
              <w:rPr>
                <w:b/>
                <w:bCs/>
                <w:i/>
                <w:iCs/>
                <w:sz w:val="26"/>
                <w:szCs w:val="26"/>
              </w:rPr>
            </w:pPr>
            <w:r w:rsidRPr="006A0194">
              <w:rPr>
                <w:b/>
                <w:bCs/>
                <w:i/>
                <w:iCs/>
                <w:sz w:val="26"/>
                <w:szCs w:val="26"/>
              </w:rPr>
              <w:t xml:space="preserve">B </w:t>
            </w:r>
            <w:r w:rsidRPr="006A0194">
              <w:rPr>
                <w:b/>
                <w:bCs/>
                <w:i/>
                <w:iCs/>
                <w:noProof/>
                <w:position w:val="-14"/>
                <w:sz w:val="26"/>
                <w:szCs w:val="26"/>
              </w:rPr>
              <w:drawing>
                <wp:inline distT="0" distB="0" distL="0" distR="0" wp14:anchorId="628F0EB8" wp14:editId="329853C2">
                  <wp:extent cx="2184400" cy="254000"/>
                  <wp:effectExtent l="0" t="0" r="635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4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b/>
                <w:bCs/>
                <w:i/>
                <w:iCs/>
                <w:sz w:val="26"/>
                <w:szCs w:val="26"/>
              </w:rPr>
              <w:t>.</w:t>
            </w:r>
          </w:p>
          <w:p w14:paraId="26FC8444" w14:textId="251EC6E1" w:rsidR="00516D5D" w:rsidRPr="006A0194" w:rsidRDefault="00516D5D" w:rsidP="0073653A">
            <w:pPr>
              <w:rPr>
                <w:b/>
                <w:bCs/>
                <w:i/>
                <w:iCs/>
                <w:sz w:val="26"/>
                <w:szCs w:val="26"/>
              </w:rPr>
            </w:pPr>
            <w:r w:rsidRPr="006A0194">
              <w:rPr>
                <w:b/>
                <w:bCs/>
                <w:i/>
                <w:iCs/>
                <w:sz w:val="26"/>
                <w:szCs w:val="26"/>
              </w:rPr>
              <w:t xml:space="preserve">A </w:t>
            </w:r>
            <w:r w:rsidRPr="006A0194">
              <w:rPr>
                <w:i/>
                <w:iCs/>
                <w:noProof/>
                <w:position w:val="-4"/>
                <w:sz w:val="26"/>
                <w:szCs w:val="26"/>
              </w:rPr>
              <w:drawing>
                <wp:inline distT="0" distB="0" distL="0" distR="0" wp14:anchorId="25349E1C" wp14:editId="4304AAF1">
                  <wp:extent cx="165100" cy="127000"/>
                  <wp:effectExtent l="0" t="0" r="6350" b="635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b/>
                <w:bCs/>
                <w:i/>
                <w:iCs/>
                <w:sz w:val="26"/>
                <w:szCs w:val="26"/>
              </w:rPr>
              <w:t xml:space="preserve">B </w:t>
            </w:r>
            <w:r w:rsidRPr="006A0194">
              <w:rPr>
                <w:b/>
                <w:bCs/>
                <w:i/>
                <w:iCs/>
                <w:noProof/>
                <w:position w:val="-14"/>
                <w:sz w:val="26"/>
                <w:szCs w:val="26"/>
              </w:rPr>
              <w:drawing>
                <wp:inline distT="0" distB="0" distL="0" distR="0" wp14:anchorId="6EA26CEA" wp14:editId="51FA5AAD">
                  <wp:extent cx="1181100" cy="25400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b/>
                <w:bCs/>
                <w:i/>
                <w:iCs/>
                <w:sz w:val="26"/>
                <w:szCs w:val="26"/>
              </w:rPr>
              <w:t>.</w:t>
            </w:r>
          </w:p>
          <w:p w14:paraId="406AF720" w14:textId="6F380762" w:rsidR="00516D5D" w:rsidRPr="006A0194" w:rsidRDefault="00516D5D" w:rsidP="0073653A">
            <w:pPr>
              <w:rPr>
                <w:b/>
                <w:bCs/>
                <w:i/>
                <w:iCs/>
                <w:sz w:val="26"/>
                <w:szCs w:val="26"/>
              </w:rPr>
            </w:pPr>
            <w:r w:rsidRPr="006A0194">
              <w:rPr>
                <w:b/>
                <w:bCs/>
                <w:i/>
                <w:iCs/>
                <w:sz w:val="26"/>
                <w:szCs w:val="26"/>
              </w:rPr>
              <w:t xml:space="preserve">A </w:t>
            </w:r>
            <w:r w:rsidRPr="006A0194">
              <w:rPr>
                <w:i/>
                <w:iCs/>
                <w:noProof/>
                <w:position w:val="-4"/>
                <w:sz w:val="26"/>
                <w:szCs w:val="26"/>
              </w:rPr>
              <w:drawing>
                <wp:inline distT="0" distB="0" distL="0" distR="0" wp14:anchorId="6839378E" wp14:editId="69D01810">
                  <wp:extent cx="165100" cy="127000"/>
                  <wp:effectExtent l="0" t="0" r="6350" b="635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b/>
                <w:bCs/>
                <w:i/>
                <w:iCs/>
                <w:sz w:val="26"/>
                <w:szCs w:val="26"/>
              </w:rPr>
              <w:t xml:space="preserve">B </w:t>
            </w:r>
            <w:r w:rsidRPr="006A0194">
              <w:rPr>
                <w:b/>
                <w:bCs/>
                <w:i/>
                <w:iCs/>
                <w:noProof/>
                <w:position w:val="-14"/>
                <w:sz w:val="26"/>
                <w:szCs w:val="26"/>
              </w:rPr>
              <w:drawing>
                <wp:inline distT="0" distB="0" distL="0" distR="0" wp14:anchorId="761527D0" wp14:editId="6F4FADAF">
                  <wp:extent cx="2374900" cy="254000"/>
                  <wp:effectExtent l="0" t="0" r="635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b/>
                <w:bCs/>
                <w:i/>
                <w:iCs/>
                <w:sz w:val="26"/>
                <w:szCs w:val="26"/>
              </w:rPr>
              <w:t>.</w:t>
            </w:r>
          </w:p>
          <w:p w14:paraId="629758F8" w14:textId="1A4C5ABF" w:rsidR="00516D5D" w:rsidRPr="006A0194" w:rsidRDefault="00516D5D" w:rsidP="0073653A">
            <w:pPr>
              <w:rPr>
                <w:b/>
                <w:bCs/>
                <w:i/>
                <w:iCs/>
                <w:sz w:val="26"/>
                <w:szCs w:val="26"/>
              </w:rPr>
            </w:pPr>
            <w:r w:rsidRPr="006A0194">
              <w:rPr>
                <w:b/>
                <w:bCs/>
                <w:i/>
                <w:iCs/>
                <w:sz w:val="26"/>
                <w:szCs w:val="26"/>
              </w:rPr>
              <w:t xml:space="preserve">A </w:t>
            </w:r>
            <w:r w:rsidRPr="006A0194">
              <w:rPr>
                <w:i/>
                <w:iCs/>
                <w:sz w:val="26"/>
                <w:szCs w:val="26"/>
              </w:rPr>
              <w:t xml:space="preserve">\ </w:t>
            </w:r>
            <w:r w:rsidRPr="006A0194">
              <w:rPr>
                <w:b/>
                <w:bCs/>
                <w:i/>
                <w:iCs/>
                <w:sz w:val="26"/>
                <w:szCs w:val="26"/>
              </w:rPr>
              <w:t>B =</w:t>
            </w:r>
            <w:r w:rsidRPr="006A0194">
              <w:rPr>
                <w:b/>
                <w:bCs/>
                <w:i/>
                <w:iCs/>
                <w:noProof/>
                <w:position w:val="-14"/>
                <w:sz w:val="26"/>
                <w:szCs w:val="26"/>
              </w:rPr>
              <w:drawing>
                <wp:inline distT="0" distB="0" distL="0" distR="0" wp14:anchorId="24A53F9D" wp14:editId="672F3D37">
                  <wp:extent cx="304800" cy="2540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b/>
                <w:bCs/>
                <w:i/>
                <w:iCs/>
                <w:sz w:val="26"/>
                <w:szCs w:val="26"/>
              </w:rPr>
              <w:t xml:space="preserve">; B </w:t>
            </w:r>
            <w:proofErr w:type="gramStart"/>
            <w:r w:rsidRPr="006A0194">
              <w:rPr>
                <w:i/>
                <w:iCs/>
                <w:sz w:val="26"/>
                <w:szCs w:val="26"/>
              </w:rPr>
              <w:t xml:space="preserve">\ </w:t>
            </w:r>
            <w:r w:rsidRPr="006A0194">
              <w:rPr>
                <w:b/>
                <w:bCs/>
                <w:i/>
                <w:iCs/>
                <w:sz w:val="26"/>
                <w:szCs w:val="26"/>
              </w:rPr>
              <w:t xml:space="preserve"> A</w:t>
            </w:r>
            <w:proofErr w:type="gramEnd"/>
            <w:r w:rsidRPr="006A0194">
              <w:rPr>
                <w:b/>
                <w:bCs/>
                <w:i/>
                <w:iCs/>
                <w:noProof/>
                <w:position w:val="-14"/>
                <w:sz w:val="26"/>
                <w:szCs w:val="26"/>
              </w:rPr>
              <w:drawing>
                <wp:inline distT="0" distB="0" distL="0" distR="0" wp14:anchorId="728636FC" wp14:editId="23EF6EBF">
                  <wp:extent cx="1244600" cy="2540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b/>
                <w:bCs/>
                <w:i/>
                <w:iCs/>
                <w:sz w:val="26"/>
                <w:szCs w:val="26"/>
              </w:rPr>
              <w:t>.</w:t>
            </w:r>
          </w:p>
          <w:p w14:paraId="633D13D5" w14:textId="77777777" w:rsidR="00516D5D" w:rsidRPr="006A0194" w:rsidRDefault="00516D5D" w:rsidP="0073653A">
            <w:pPr>
              <w:rPr>
                <w:b/>
                <w:bCs/>
                <w:i/>
                <w:iCs/>
                <w:sz w:val="26"/>
                <w:szCs w:val="26"/>
              </w:rPr>
            </w:pPr>
            <w:r w:rsidRPr="006A0194">
              <w:rPr>
                <w:b/>
                <w:bCs/>
                <w:i/>
                <w:iCs/>
                <w:sz w:val="26"/>
                <w:szCs w:val="26"/>
              </w:rPr>
              <w:t xml:space="preserve">Bài </w:t>
            </w:r>
            <w:proofErr w:type="gramStart"/>
            <w:r w:rsidRPr="006A0194">
              <w:rPr>
                <w:b/>
                <w:bCs/>
                <w:i/>
                <w:iCs/>
                <w:sz w:val="26"/>
                <w:szCs w:val="26"/>
              </w:rPr>
              <w:t>3:SGKtr</w:t>
            </w:r>
            <w:proofErr w:type="gramEnd"/>
            <w:r w:rsidRPr="006A0194">
              <w:rPr>
                <w:b/>
                <w:bCs/>
                <w:i/>
                <w:iCs/>
                <w:sz w:val="26"/>
                <w:szCs w:val="26"/>
              </w:rPr>
              <w:t>15.</w:t>
            </w:r>
          </w:p>
          <w:p w14:paraId="392EC83E" w14:textId="77777777" w:rsidR="00516D5D" w:rsidRPr="006A0194" w:rsidRDefault="00516D5D" w:rsidP="0073653A">
            <w:pPr>
              <w:rPr>
                <w:sz w:val="26"/>
                <w:szCs w:val="26"/>
              </w:rPr>
            </w:pPr>
            <w:proofErr w:type="gramStart"/>
            <w:r w:rsidRPr="006A0194">
              <w:rPr>
                <w:b/>
                <w:bCs/>
                <w:i/>
                <w:iCs/>
                <w:sz w:val="26"/>
                <w:szCs w:val="26"/>
              </w:rPr>
              <w:t>a)</w:t>
            </w:r>
            <w:r w:rsidRPr="006A0194">
              <w:rPr>
                <w:sz w:val="26"/>
                <w:szCs w:val="26"/>
              </w:rPr>
              <w:t>Vì</w:t>
            </w:r>
            <w:proofErr w:type="gramEnd"/>
            <w:r w:rsidRPr="006A0194">
              <w:rPr>
                <w:sz w:val="26"/>
                <w:szCs w:val="26"/>
              </w:rPr>
              <w:t xml:space="preserve"> có 10 bạn vừa có học lực giỏi vừa được xếp loại hạnh kiểm tốt nên số bạn hoặc có học lực giỏi, hoặc co hạnh kiểm tốt là:</w:t>
            </w:r>
          </w:p>
          <w:p w14:paraId="52C4C1A6" w14:textId="77777777" w:rsidR="00516D5D" w:rsidRPr="006A0194" w:rsidRDefault="00516D5D" w:rsidP="0073653A">
            <w:pPr>
              <w:jc w:val="center"/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15 + 20 - 10 = 25.</w:t>
            </w:r>
          </w:p>
          <w:p w14:paraId="6145CFF3" w14:textId="77777777" w:rsidR="00516D5D" w:rsidRPr="006A0194" w:rsidRDefault="00516D5D" w:rsidP="0073653A">
            <w:pPr>
              <w:rPr>
                <w:sz w:val="26"/>
                <w:szCs w:val="26"/>
              </w:rPr>
            </w:pPr>
            <w:r w:rsidRPr="006A0194">
              <w:rPr>
                <w:b/>
                <w:bCs/>
                <w:sz w:val="26"/>
                <w:szCs w:val="26"/>
              </w:rPr>
              <w:t>b)</w:t>
            </w:r>
            <w:r w:rsidRPr="006A0194">
              <w:rPr>
                <w:sz w:val="26"/>
                <w:szCs w:val="26"/>
              </w:rPr>
              <w:t xml:space="preserve"> Số bạn học lực chưa giỏi và chưa được xếp loại hạnh kiểm tốt </w:t>
            </w:r>
            <w:proofErr w:type="gramStart"/>
            <w:r w:rsidRPr="006A0194">
              <w:rPr>
                <w:sz w:val="26"/>
                <w:szCs w:val="26"/>
              </w:rPr>
              <w:t>là :</w:t>
            </w:r>
            <w:proofErr w:type="gramEnd"/>
          </w:p>
          <w:p w14:paraId="4E478487" w14:textId="77777777" w:rsidR="00516D5D" w:rsidRPr="006A0194" w:rsidRDefault="00516D5D" w:rsidP="0073653A">
            <w:pPr>
              <w:jc w:val="center"/>
              <w:rPr>
                <w:sz w:val="26"/>
                <w:szCs w:val="26"/>
              </w:rPr>
            </w:pPr>
            <w:r w:rsidRPr="006A0194">
              <w:rPr>
                <w:sz w:val="26"/>
                <w:szCs w:val="26"/>
              </w:rPr>
              <w:t>45 - 25 = 20.</w:t>
            </w:r>
          </w:p>
          <w:p w14:paraId="28B4146C" w14:textId="77777777" w:rsidR="00516D5D" w:rsidRPr="006A0194" w:rsidRDefault="00516D5D" w:rsidP="0073653A">
            <w:pPr>
              <w:rPr>
                <w:b/>
                <w:bCs/>
                <w:i/>
                <w:iCs/>
                <w:sz w:val="26"/>
                <w:szCs w:val="26"/>
              </w:rPr>
            </w:pPr>
            <w:r w:rsidRPr="006A0194">
              <w:rPr>
                <w:b/>
                <w:bCs/>
                <w:i/>
                <w:iCs/>
                <w:sz w:val="26"/>
                <w:szCs w:val="26"/>
              </w:rPr>
              <w:t xml:space="preserve">Bài </w:t>
            </w:r>
            <w:proofErr w:type="gramStart"/>
            <w:r w:rsidRPr="006A0194">
              <w:rPr>
                <w:b/>
                <w:bCs/>
                <w:i/>
                <w:iCs/>
                <w:sz w:val="26"/>
                <w:szCs w:val="26"/>
              </w:rPr>
              <w:t>4:SGKtr</w:t>
            </w:r>
            <w:proofErr w:type="gramEnd"/>
            <w:r w:rsidRPr="006A0194">
              <w:rPr>
                <w:b/>
                <w:bCs/>
                <w:i/>
                <w:iCs/>
                <w:sz w:val="26"/>
                <w:szCs w:val="26"/>
              </w:rPr>
              <w:t>15.</w:t>
            </w:r>
          </w:p>
          <w:p w14:paraId="1F8043DC" w14:textId="6BA4533E" w:rsidR="00516D5D" w:rsidRPr="006A0194" w:rsidRDefault="00516D5D" w:rsidP="0073653A">
            <w:pPr>
              <w:rPr>
                <w:sz w:val="26"/>
                <w:szCs w:val="26"/>
              </w:rPr>
            </w:pPr>
            <w:r w:rsidRPr="006A0194">
              <w:rPr>
                <w:i/>
                <w:iCs/>
                <w:sz w:val="26"/>
                <w:szCs w:val="26"/>
              </w:rPr>
              <w:t xml:space="preserve">A </w:t>
            </w:r>
            <w:r w:rsidRPr="006A0194">
              <w:rPr>
                <w:i/>
                <w:iCs/>
                <w:noProof/>
                <w:position w:val="-4"/>
                <w:sz w:val="26"/>
                <w:szCs w:val="26"/>
              </w:rPr>
              <w:drawing>
                <wp:inline distT="0" distB="0" distL="0" distR="0" wp14:anchorId="21F8504B" wp14:editId="36C9829B">
                  <wp:extent cx="165100" cy="127000"/>
                  <wp:effectExtent l="0" t="0" r="6350" b="635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i/>
                <w:iCs/>
                <w:sz w:val="26"/>
                <w:szCs w:val="26"/>
              </w:rPr>
              <w:t xml:space="preserve">A = </w:t>
            </w:r>
            <w:proofErr w:type="gramStart"/>
            <w:r w:rsidRPr="006A0194">
              <w:rPr>
                <w:i/>
                <w:iCs/>
                <w:sz w:val="26"/>
                <w:szCs w:val="26"/>
              </w:rPr>
              <w:t xml:space="preserve">A;   </w:t>
            </w:r>
            <w:proofErr w:type="gramEnd"/>
            <w:r w:rsidRPr="006A0194">
              <w:rPr>
                <w:i/>
                <w:iCs/>
                <w:sz w:val="26"/>
                <w:szCs w:val="26"/>
              </w:rPr>
              <w:t xml:space="preserve">  A</w:t>
            </w:r>
            <w:r w:rsidRPr="006A0194">
              <w:rPr>
                <w:i/>
                <w:iCs/>
                <w:noProof/>
                <w:position w:val="-4"/>
                <w:sz w:val="26"/>
                <w:szCs w:val="26"/>
              </w:rPr>
              <w:drawing>
                <wp:inline distT="0" distB="0" distL="0" distR="0" wp14:anchorId="4E2D12B4" wp14:editId="0C326BC9">
                  <wp:extent cx="165100" cy="127000"/>
                  <wp:effectExtent l="0" t="0" r="6350" b="635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i/>
                <w:iCs/>
                <w:sz w:val="26"/>
                <w:szCs w:val="26"/>
              </w:rPr>
              <w:t xml:space="preserve">A = A;   A </w:t>
            </w:r>
            <w:r w:rsidRPr="006A0194">
              <w:rPr>
                <w:i/>
                <w:iCs/>
                <w:noProof/>
                <w:position w:val="-4"/>
                <w:sz w:val="26"/>
                <w:szCs w:val="26"/>
              </w:rPr>
              <w:drawing>
                <wp:inline distT="0" distB="0" distL="0" distR="0" wp14:anchorId="32336BD8" wp14:editId="4E145FA1">
                  <wp:extent cx="165100" cy="127000"/>
                  <wp:effectExtent l="0" t="0" r="635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79BCF8E2" wp14:editId="5C099550">
                  <wp:extent cx="234950" cy="184150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9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= </w:t>
            </w:r>
            <w:r w:rsidRPr="006A0194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61A4F7E0" wp14:editId="7003C20D">
                  <wp:extent cx="234950" cy="184150"/>
                  <wp:effectExtent l="0" t="0" r="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9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>;</w:t>
            </w:r>
            <w:r w:rsidRPr="006A0194">
              <w:rPr>
                <w:i/>
                <w:iCs/>
                <w:sz w:val="26"/>
                <w:szCs w:val="26"/>
              </w:rPr>
              <w:t xml:space="preserve"> A</w:t>
            </w:r>
            <w:r w:rsidRPr="006A0194">
              <w:rPr>
                <w:i/>
                <w:iCs/>
                <w:noProof/>
                <w:position w:val="-4"/>
                <w:sz w:val="26"/>
                <w:szCs w:val="26"/>
              </w:rPr>
              <w:drawing>
                <wp:inline distT="0" distB="0" distL="0" distR="0" wp14:anchorId="10C63D4C" wp14:editId="32D8F115">
                  <wp:extent cx="165100" cy="127000"/>
                  <wp:effectExtent l="0" t="0" r="6350" b="63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202A35D2" wp14:editId="57E79881">
                  <wp:extent cx="234950" cy="184150"/>
                  <wp:effectExtent l="0" t="0" r="0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9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= </w:t>
            </w:r>
            <w:r w:rsidRPr="006A0194">
              <w:rPr>
                <w:i/>
                <w:iCs/>
                <w:sz w:val="26"/>
                <w:szCs w:val="26"/>
              </w:rPr>
              <w:t xml:space="preserve">A;   </w:t>
            </w:r>
            <w:r w:rsidRPr="006A0194">
              <w:rPr>
                <w:noProof/>
                <w:position w:val="-12"/>
                <w:sz w:val="26"/>
                <w:szCs w:val="26"/>
              </w:rPr>
              <w:drawing>
                <wp:inline distT="0" distB="0" distL="0" distR="0" wp14:anchorId="0E5F8F63" wp14:editId="1353579E">
                  <wp:extent cx="317500" cy="228600"/>
                  <wp:effectExtent l="0" t="0" r="635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 = </w:t>
            </w:r>
            <w:r w:rsidRPr="006A0194">
              <w:rPr>
                <w:noProof/>
                <w:position w:val="-6"/>
                <w:sz w:val="26"/>
                <w:szCs w:val="26"/>
              </w:rPr>
              <w:drawing>
                <wp:inline distT="0" distB="0" distL="0" distR="0" wp14:anchorId="030C7121" wp14:editId="021BF07F">
                  <wp:extent cx="234950" cy="184150"/>
                  <wp:effectExtent l="0" t="0" r="0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9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;   </w:t>
            </w:r>
            <w:r w:rsidRPr="006A0194">
              <w:rPr>
                <w:noProof/>
                <w:position w:val="-12"/>
                <w:sz w:val="26"/>
                <w:szCs w:val="26"/>
              </w:rPr>
              <w:drawing>
                <wp:inline distT="0" distB="0" distL="0" distR="0" wp14:anchorId="0F5CC041" wp14:editId="3225EEBE">
                  <wp:extent cx="330200" cy="2286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A0194">
              <w:rPr>
                <w:sz w:val="26"/>
                <w:szCs w:val="26"/>
              </w:rPr>
              <w:t xml:space="preserve"> = </w:t>
            </w:r>
            <w:r w:rsidRPr="006A0194">
              <w:rPr>
                <w:i/>
                <w:iCs/>
                <w:sz w:val="26"/>
                <w:szCs w:val="26"/>
              </w:rPr>
              <w:t>A.</w:t>
            </w:r>
          </w:p>
          <w:p w14:paraId="16B8137C" w14:textId="77777777" w:rsidR="00516D5D" w:rsidRPr="006A0194" w:rsidRDefault="00516D5D" w:rsidP="0073653A">
            <w:pPr>
              <w:pStyle w:val="ListParagraph"/>
              <w:ind w:left="0" w:firstLine="0"/>
              <w:contextualSpacing w:val="0"/>
              <w:rPr>
                <w:b/>
                <w:i/>
                <w:sz w:val="27"/>
                <w:szCs w:val="27"/>
                <w:lang w:val="en-US"/>
              </w:rPr>
            </w:pPr>
          </w:p>
        </w:tc>
      </w:tr>
      <w:tr w:rsidR="00516D5D" w14:paraId="3BAE65D3" w14:textId="77777777" w:rsidTr="0073653A">
        <w:tc>
          <w:tcPr>
            <w:tcW w:w="9781" w:type="dxa"/>
            <w:gridSpan w:val="3"/>
            <w:shd w:val="clear" w:color="auto" w:fill="auto"/>
          </w:tcPr>
          <w:p w14:paraId="04E40C09" w14:textId="77777777" w:rsidR="00516D5D" w:rsidRPr="006A0194" w:rsidRDefault="00516D5D" w:rsidP="0073653A">
            <w:pPr>
              <w:rPr>
                <w:b/>
                <w:i/>
                <w:sz w:val="27"/>
                <w:szCs w:val="27"/>
              </w:rPr>
            </w:pPr>
            <w:r w:rsidRPr="006A0194">
              <w:rPr>
                <w:b/>
                <w:i/>
                <w:sz w:val="27"/>
                <w:szCs w:val="27"/>
              </w:rPr>
              <w:lastRenderedPageBreak/>
              <w:t>Hoạt động 3: Củng cố, luyện tập (5 phút)</w:t>
            </w:r>
          </w:p>
        </w:tc>
      </w:tr>
      <w:tr w:rsidR="00516D5D" w14:paraId="18AE5E13" w14:textId="77777777" w:rsidTr="0073653A">
        <w:tc>
          <w:tcPr>
            <w:tcW w:w="2558" w:type="dxa"/>
            <w:shd w:val="clear" w:color="auto" w:fill="auto"/>
          </w:tcPr>
          <w:p w14:paraId="2C851E1B" w14:textId="77777777" w:rsidR="00516D5D" w:rsidRPr="006A0194" w:rsidRDefault="00516D5D" w:rsidP="0073653A">
            <w:pPr>
              <w:rPr>
                <w:sz w:val="27"/>
                <w:szCs w:val="27"/>
              </w:rPr>
            </w:pPr>
          </w:p>
        </w:tc>
        <w:tc>
          <w:tcPr>
            <w:tcW w:w="3203" w:type="dxa"/>
            <w:shd w:val="clear" w:color="auto" w:fill="auto"/>
          </w:tcPr>
          <w:p w14:paraId="09E0AC1B" w14:textId="77777777" w:rsidR="00516D5D" w:rsidRPr="006A0194" w:rsidRDefault="00516D5D" w:rsidP="0073653A">
            <w:pPr>
              <w:pStyle w:val="MTDisplayEquation"/>
              <w:ind w:left="35" w:firstLine="0"/>
              <w:rPr>
                <w:lang w:val="en-US"/>
              </w:rPr>
            </w:pPr>
            <w:r w:rsidRPr="006A0194">
              <w:rPr>
                <w:lang w:val="en-US"/>
              </w:rPr>
              <w:t>- Nhắc lại các khái niệm về các phép toán trên tập hợp.</w:t>
            </w:r>
          </w:p>
          <w:p w14:paraId="0B37476D" w14:textId="77777777" w:rsidR="00516D5D" w:rsidRPr="006A0194" w:rsidRDefault="00516D5D" w:rsidP="0073653A">
            <w:pPr>
              <w:pStyle w:val="MTDisplayEquation"/>
              <w:ind w:left="35" w:firstLine="0"/>
              <w:rPr>
                <w:lang w:val="en-US"/>
              </w:rPr>
            </w:pPr>
            <w:r w:rsidRPr="006A0194">
              <w:rPr>
                <w:lang w:val="en-US"/>
              </w:rPr>
              <w:t>- Cách xác định hợp, giao, hiệu của các tập hợp số.</w:t>
            </w:r>
          </w:p>
          <w:p w14:paraId="62BBDC3D" w14:textId="77777777" w:rsidR="00516D5D" w:rsidRPr="006A0194" w:rsidRDefault="00516D5D" w:rsidP="0073653A">
            <w:pPr>
              <w:pStyle w:val="ListParagraph"/>
              <w:ind w:left="35" w:firstLine="0"/>
              <w:contextualSpacing w:val="0"/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  <w:lang w:val="en-US"/>
              </w:rPr>
              <w:t>- HS làm bài tập tr18 SGK</w:t>
            </w:r>
          </w:p>
          <w:p w14:paraId="5BFD007A" w14:textId="77777777" w:rsidR="00516D5D" w:rsidRPr="006A0194" w:rsidRDefault="00516D5D" w:rsidP="0073653A">
            <w:pPr>
              <w:rPr>
                <w:sz w:val="27"/>
                <w:szCs w:val="27"/>
              </w:rPr>
            </w:pPr>
          </w:p>
        </w:tc>
        <w:tc>
          <w:tcPr>
            <w:tcW w:w="4020" w:type="dxa"/>
            <w:shd w:val="clear" w:color="auto" w:fill="auto"/>
          </w:tcPr>
          <w:p w14:paraId="14082CE1" w14:textId="77777777" w:rsidR="00516D5D" w:rsidRPr="006A0194" w:rsidRDefault="00516D5D" w:rsidP="0073653A">
            <w:pPr>
              <w:rPr>
                <w:b/>
                <w:i/>
                <w:sz w:val="27"/>
                <w:szCs w:val="27"/>
              </w:rPr>
            </w:pPr>
          </w:p>
        </w:tc>
      </w:tr>
    </w:tbl>
    <w:p w14:paraId="745BCA6D" w14:textId="77777777" w:rsidR="00516D5D" w:rsidRDefault="00516D5D" w:rsidP="00516D5D">
      <w:pPr>
        <w:pStyle w:val="ListParagraph"/>
        <w:ind w:left="567" w:firstLine="0"/>
        <w:contextualSpacing w:val="0"/>
        <w:rPr>
          <w:b/>
          <w:i/>
          <w:sz w:val="27"/>
          <w:szCs w:val="27"/>
          <w:lang w:val="en-US"/>
        </w:rPr>
      </w:pPr>
    </w:p>
    <w:p w14:paraId="0071BB67" w14:textId="77777777" w:rsidR="00516D5D" w:rsidRPr="00354A26" w:rsidRDefault="00516D5D" w:rsidP="00516D5D">
      <w:pPr>
        <w:outlineLvl w:val="0"/>
        <w:rPr>
          <w:sz w:val="26"/>
          <w:szCs w:val="26"/>
        </w:rPr>
      </w:pPr>
      <w:r w:rsidRPr="00354A26">
        <w:rPr>
          <w:b/>
          <w:bCs/>
          <w:sz w:val="26"/>
          <w:szCs w:val="26"/>
        </w:rPr>
        <w:t>5. Rút kinh nghiệm:</w:t>
      </w:r>
      <w:r w:rsidRPr="00354A26">
        <w:rPr>
          <w:b/>
          <w:bCs/>
          <w:sz w:val="26"/>
          <w:szCs w:val="26"/>
        </w:rPr>
        <w:tab/>
      </w:r>
    </w:p>
    <w:p w14:paraId="262EFF04" w14:textId="77777777" w:rsidR="00516D5D" w:rsidRPr="00354A26" w:rsidRDefault="00516D5D" w:rsidP="00516D5D">
      <w:pPr>
        <w:rPr>
          <w:sz w:val="26"/>
          <w:szCs w:val="26"/>
        </w:rPr>
      </w:pPr>
      <w:r w:rsidRPr="00354A26">
        <w:rPr>
          <w:sz w:val="26"/>
          <w:szCs w:val="26"/>
        </w:rPr>
        <w:t>...........................................................................................................................................</w:t>
      </w:r>
    </w:p>
    <w:p w14:paraId="73F9F074" w14:textId="77777777" w:rsidR="00516D5D" w:rsidRPr="00354A26" w:rsidRDefault="00516D5D" w:rsidP="00516D5D">
      <w:pPr>
        <w:rPr>
          <w:sz w:val="26"/>
          <w:szCs w:val="26"/>
        </w:rPr>
      </w:pPr>
      <w:r w:rsidRPr="00354A26">
        <w:rPr>
          <w:sz w:val="26"/>
          <w:szCs w:val="26"/>
        </w:rPr>
        <w:t>...........................................................................................................................................</w:t>
      </w:r>
    </w:p>
    <w:p w14:paraId="568A79BA" w14:textId="77777777" w:rsidR="00516D5D" w:rsidRPr="00354A26" w:rsidRDefault="00516D5D" w:rsidP="00516D5D">
      <w:pPr>
        <w:rPr>
          <w:sz w:val="26"/>
          <w:szCs w:val="26"/>
        </w:rPr>
      </w:pPr>
      <w:r w:rsidRPr="00354A26">
        <w:rPr>
          <w:sz w:val="26"/>
          <w:szCs w:val="26"/>
        </w:rPr>
        <w:t>...........................................................................................................................................</w:t>
      </w:r>
    </w:p>
    <w:p w14:paraId="196CC63D" w14:textId="77777777" w:rsidR="00516D5D" w:rsidRDefault="00516D5D" w:rsidP="00516D5D">
      <w:pPr>
        <w:jc w:val="center"/>
        <w:rPr>
          <w:color w:val="FF00FF"/>
          <w:sz w:val="26"/>
          <w:szCs w:val="26"/>
        </w:rPr>
      </w:pPr>
    </w:p>
    <w:p w14:paraId="7CFDDAB0" w14:textId="77777777" w:rsidR="00516D5D" w:rsidRDefault="00516D5D" w:rsidP="00516D5D">
      <w:pPr>
        <w:jc w:val="center"/>
        <w:rPr>
          <w:b/>
        </w:rPr>
      </w:pPr>
    </w:p>
    <w:p w14:paraId="31BB8B8C" w14:textId="77777777" w:rsidR="00516D5D" w:rsidRPr="00897C91" w:rsidRDefault="00516D5D" w:rsidP="00516D5D">
      <w:pPr>
        <w:jc w:val="center"/>
        <w:rPr>
          <w:b/>
        </w:rPr>
      </w:pPr>
      <w:r>
        <w:rPr>
          <w:b/>
        </w:rPr>
        <w:t>PHIẾU HỌC TẬP NHÓM</w:t>
      </w:r>
    </w:p>
    <w:p w14:paraId="02E54C36" w14:textId="77777777" w:rsidR="00516D5D" w:rsidRDefault="00516D5D" w:rsidP="00516D5D">
      <w:pPr>
        <w:jc w:val="center"/>
        <w:rPr>
          <w:b/>
        </w:rPr>
      </w:pPr>
    </w:p>
    <w:p w14:paraId="31A958A2" w14:textId="77777777" w:rsidR="00516D5D" w:rsidRDefault="00516D5D" w:rsidP="00516D5D">
      <w:pPr>
        <w:jc w:val="center"/>
        <w:rPr>
          <w:b/>
        </w:rPr>
      </w:pPr>
      <w:r>
        <w:rPr>
          <w:b/>
        </w:rPr>
        <w:t>CÁC PHÉP TOÁN TRÊN TẬP HỢP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516D5D" w14:paraId="4D7BCE0F" w14:textId="77777777" w:rsidTr="0073653A">
        <w:tc>
          <w:tcPr>
            <w:tcW w:w="9345" w:type="dxa"/>
            <w:shd w:val="clear" w:color="auto" w:fill="auto"/>
          </w:tcPr>
          <w:p w14:paraId="48BA0E5A" w14:textId="2C3C1A14" w:rsidR="00516D5D" w:rsidRPr="006A0194" w:rsidRDefault="00516D5D" w:rsidP="0073653A">
            <w:pPr>
              <w:rPr>
                <w:b/>
              </w:rPr>
            </w:pPr>
            <w:r w:rsidRPr="00A92C13">
              <w:rPr>
                <w:noProof/>
              </w:rPr>
              <w:drawing>
                <wp:inline distT="0" distB="0" distL="0" distR="0" wp14:anchorId="7448391B" wp14:editId="70E21492">
                  <wp:extent cx="311150" cy="165100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C578D3" w14:textId="77777777" w:rsidR="00516D5D" w:rsidRDefault="00516D5D" w:rsidP="0073653A">
            <w:r w:rsidRPr="006A0194">
              <w:rPr>
                <w:b/>
              </w:rPr>
              <w:t xml:space="preserve">Cho các tập hợp sau: </w:t>
            </w:r>
            <w:r>
              <w:t>A là tập hợp các số tự nhiên lẻ lớn hơn 0 và nhỏ hơn 10.</w:t>
            </w:r>
          </w:p>
          <w:p w14:paraId="46B9003B" w14:textId="77777777" w:rsidR="00516D5D" w:rsidRDefault="00516D5D" w:rsidP="0073653A">
            <w:pPr>
              <w:ind w:firstLine="2158"/>
            </w:pPr>
            <w:r w:rsidRPr="006A0194">
              <w:rPr>
                <w:position w:val="-16"/>
              </w:rPr>
              <w:object w:dxaOrig="2260" w:dyaOrig="440" w14:anchorId="11C3BA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style="width:113.5pt;height:22pt" o:ole="">
                  <v:imagedata r:id="rId21" o:title=""/>
                </v:shape>
                <o:OLEObject Type="Embed" ProgID="Equation.DSMT4" ShapeID="_x0000_i1053" DrawAspect="Content" ObjectID="_1687369621" r:id="rId22"/>
              </w:object>
            </w:r>
          </w:p>
          <w:p w14:paraId="424ABF82" w14:textId="77777777" w:rsidR="00516D5D" w:rsidRDefault="00516D5D" w:rsidP="0073653A">
            <w:pPr>
              <w:ind w:firstLine="2158"/>
            </w:pPr>
            <w:r w:rsidRPr="006A0194">
              <w:rPr>
                <w:position w:val="-16"/>
              </w:rPr>
              <w:object w:dxaOrig="2700" w:dyaOrig="440" w14:anchorId="1CCACD88">
                <v:shape id="_x0000_i1054" type="#_x0000_t75" style="width:134.5pt;height:22pt" o:ole="">
                  <v:imagedata r:id="rId23" o:title=""/>
                </v:shape>
                <o:OLEObject Type="Embed" ProgID="Equation.DSMT4" ShapeID="_x0000_i1054" DrawAspect="Content" ObjectID="_1687369622" r:id="rId24"/>
              </w:object>
            </w:r>
          </w:p>
          <w:p w14:paraId="48A1C388" w14:textId="77777777" w:rsidR="00516D5D" w:rsidRPr="006A0194" w:rsidRDefault="00516D5D" w:rsidP="0073653A">
            <w:pPr>
              <w:rPr>
                <w:b/>
              </w:rPr>
            </w:pPr>
            <w:r w:rsidRPr="006A0194">
              <w:rPr>
                <w:b/>
              </w:rPr>
              <w:t xml:space="preserve">Yêu cầu: </w:t>
            </w:r>
          </w:p>
          <w:p w14:paraId="00D70211" w14:textId="77777777" w:rsidR="00516D5D" w:rsidRPr="006A0194" w:rsidRDefault="00516D5D" w:rsidP="00516D5D">
            <w:pPr>
              <w:pStyle w:val="ListParagraph"/>
              <w:numPr>
                <w:ilvl w:val="0"/>
                <w:numId w:val="2"/>
              </w:numPr>
              <w:spacing w:before="0" w:after="0" w:line="240" w:lineRule="auto"/>
              <w:rPr>
                <w:sz w:val="24"/>
                <w:szCs w:val="24"/>
              </w:rPr>
            </w:pPr>
            <w:r w:rsidRPr="006A0194">
              <w:rPr>
                <w:sz w:val="24"/>
                <w:szCs w:val="24"/>
              </w:rPr>
              <w:t>Hãy viết các tập hợp trên dưới dạng liệt kê phần tử.</w:t>
            </w:r>
          </w:p>
          <w:p w14:paraId="5376E87E" w14:textId="77777777" w:rsidR="00516D5D" w:rsidRPr="006A0194" w:rsidRDefault="00516D5D" w:rsidP="00516D5D">
            <w:pPr>
              <w:pStyle w:val="ListParagraph"/>
              <w:numPr>
                <w:ilvl w:val="0"/>
                <w:numId w:val="2"/>
              </w:numPr>
              <w:spacing w:before="0" w:after="0" w:line="240" w:lineRule="auto"/>
              <w:rPr>
                <w:b/>
                <w:sz w:val="24"/>
                <w:szCs w:val="24"/>
              </w:rPr>
            </w:pPr>
            <w:r w:rsidRPr="006A0194">
              <w:rPr>
                <w:sz w:val="24"/>
                <w:szCs w:val="24"/>
              </w:rPr>
              <w:t xml:space="preserve">Hãy viết tập M gồm các phần tử </w:t>
            </w:r>
            <w:r w:rsidRPr="006A0194">
              <w:rPr>
                <w:b/>
                <w:i/>
                <w:sz w:val="24"/>
                <w:szCs w:val="24"/>
              </w:rPr>
              <w:t>vừa thuộc A vừa thuộc B</w:t>
            </w:r>
            <w:r w:rsidRPr="006A0194">
              <w:rPr>
                <w:b/>
                <w:sz w:val="24"/>
                <w:szCs w:val="24"/>
              </w:rPr>
              <w:t>.</w:t>
            </w:r>
          </w:p>
          <w:p w14:paraId="13C20AF6" w14:textId="77777777" w:rsidR="00516D5D" w:rsidRPr="006A0194" w:rsidRDefault="00516D5D" w:rsidP="00516D5D">
            <w:pPr>
              <w:pStyle w:val="ListParagraph"/>
              <w:numPr>
                <w:ilvl w:val="0"/>
                <w:numId w:val="2"/>
              </w:numPr>
              <w:spacing w:before="0" w:after="0" w:line="240" w:lineRule="auto"/>
              <w:rPr>
                <w:sz w:val="24"/>
                <w:szCs w:val="24"/>
              </w:rPr>
            </w:pPr>
            <w:r w:rsidRPr="006A0194">
              <w:rPr>
                <w:sz w:val="24"/>
                <w:szCs w:val="24"/>
              </w:rPr>
              <w:t xml:space="preserve">Hãy viết tập N gồm </w:t>
            </w:r>
            <w:r w:rsidRPr="006A0194">
              <w:rPr>
                <w:b/>
                <w:i/>
                <w:sz w:val="24"/>
                <w:szCs w:val="24"/>
              </w:rPr>
              <w:t>tất cả các phần tử của A và B</w:t>
            </w:r>
            <w:r w:rsidRPr="006A0194">
              <w:rPr>
                <w:sz w:val="24"/>
                <w:szCs w:val="24"/>
              </w:rPr>
              <w:t>.</w:t>
            </w:r>
          </w:p>
          <w:p w14:paraId="162B2E80" w14:textId="77777777" w:rsidR="00516D5D" w:rsidRPr="006A0194" w:rsidRDefault="00516D5D" w:rsidP="00516D5D">
            <w:pPr>
              <w:pStyle w:val="ListParagraph"/>
              <w:numPr>
                <w:ilvl w:val="0"/>
                <w:numId w:val="2"/>
              </w:numPr>
              <w:spacing w:before="0" w:after="0" w:line="240" w:lineRule="auto"/>
              <w:rPr>
                <w:sz w:val="24"/>
                <w:szCs w:val="24"/>
              </w:rPr>
            </w:pPr>
            <w:r w:rsidRPr="006A0194">
              <w:rPr>
                <w:sz w:val="24"/>
                <w:szCs w:val="24"/>
              </w:rPr>
              <w:t xml:space="preserve">Hãy viết tập P gồm các phần tử </w:t>
            </w:r>
            <w:r w:rsidRPr="006A0194">
              <w:rPr>
                <w:b/>
                <w:i/>
                <w:sz w:val="24"/>
                <w:szCs w:val="24"/>
              </w:rPr>
              <w:t>thuộc A nhưng không thuộc B</w:t>
            </w:r>
            <w:r w:rsidRPr="006A0194">
              <w:rPr>
                <w:sz w:val="24"/>
                <w:szCs w:val="24"/>
              </w:rPr>
              <w:t>.</w:t>
            </w:r>
          </w:p>
          <w:p w14:paraId="11A3A1A5" w14:textId="77777777" w:rsidR="00516D5D" w:rsidRPr="006A0194" w:rsidRDefault="00516D5D" w:rsidP="00516D5D">
            <w:pPr>
              <w:pStyle w:val="ListParagraph"/>
              <w:numPr>
                <w:ilvl w:val="0"/>
                <w:numId w:val="2"/>
              </w:numPr>
              <w:spacing w:before="0" w:after="0" w:line="240" w:lineRule="auto"/>
              <w:rPr>
                <w:sz w:val="24"/>
                <w:szCs w:val="24"/>
              </w:rPr>
            </w:pPr>
            <w:r w:rsidRPr="006A0194">
              <w:rPr>
                <w:sz w:val="24"/>
                <w:szCs w:val="24"/>
              </w:rPr>
              <w:t>Tập C có là tập con của A không? Xác định tập hợp Q gồm các phần tử thuộc A nhưng không thuộc C.</w:t>
            </w:r>
          </w:p>
          <w:p w14:paraId="4D7CF2CF" w14:textId="77777777" w:rsidR="00516D5D" w:rsidRPr="006A0194" w:rsidRDefault="00516D5D" w:rsidP="0073653A">
            <w:pPr>
              <w:rPr>
                <w:i/>
              </w:rPr>
            </w:pPr>
            <w:r w:rsidRPr="006A0194">
              <w:rPr>
                <w:i/>
              </w:rPr>
              <w:t>(Các phần tử giống nhau được viết 1 lần)</w:t>
            </w:r>
          </w:p>
        </w:tc>
      </w:tr>
    </w:tbl>
    <w:p w14:paraId="219CEDA4" w14:textId="77777777" w:rsidR="00516D5D" w:rsidRPr="00354A26" w:rsidRDefault="00516D5D" w:rsidP="00516D5D">
      <w:pPr>
        <w:rPr>
          <w:sz w:val="26"/>
          <w:szCs w:val="26"/>
          <w:lang w:val="fr-FR"/>
        </w:rPr>
      </w:pPr>
    </w:p>
    <w:p w14:paraId="1C557E67" w14:textId="77777777" w:rsidR="00516D5D" w:rsidRPr="00354A26" w:rsidRDefault="00516D5D" w:rsidP="00516D5D">
      <w:pPr>
        <w:rPr>
          <w:sz w:val="26"/>
          <w:szCs w:val="26"/>
        </w:rPr>
      </w:pPr>
      <w:r w:rsidRPr="00354A26">
        <w:rPr>
          <w:b/>
          <w:bCs/>
          <w:i/>
          <w:iCs/>
          <w:sz w:val="26"/>
          <w:szCs w:val="26"/>
        </w:rPr>
        <w:tab/>
      </w:r>
    </w:p>
    <w:p w14:paraId="6309219E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9A20565"/>
    <w:multiLevelType w:val="hybridMultilevel"/>
    <w:tmpl w:val="DE7AA46E"/>
    <w:lvl w:ilvl="0" w:tplc="806641B6">
      <w:start w:val="1"/>
      <w:numFmt w:val="decimal"/>
      <w:lvlText w:val="%1."/>
      <w:lvlJc w:val="left"/>
      <w:pPr>
        <w:ind w:left="78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BCF7CD1"/>
    <w:multiLevelType w:val="hybridMultilevel"/>
    <w:tmpl w:val="DCF4339C"/>
    <w:lvl w:ilvl="0" w:tplc="5D04E580"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6D5D"/>
    <w:rsid w:val="00235CDF"/>
    <w:rsid w:val="003E3903"/>
    <w:rsid w:val="00516D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6AB61B"/>
  <w15:chartTrackingRefBased/>
  <w15:docId w15:val="{49891E39-1B2D-43FD-95A0-150A256B5B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16D5D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16D5D"/>
    <w:pPr>
      <w:spacing w:before="60" w:after="60" w:line="312" w:lineRule="auto"/>
      <w:ind w:left="720" w:firstLine="284"/>
      <w:contextualSpacing/>
      <w:jc w:val="both"/>
    </w:pPr>
    <w:rPr>
      <w:sz w:val="26"/>
      <w:szCs w:val="26"/>
      <w:lang w:val="vi-VN" w:eastAsia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516D5D"/>
    <w:pPr>
      <w:tabs>
        <w:tab w:val="center" w:pos="5360"/>
        <w:tab w:val="right" w:pos="9360"/>
      </w:tabs>
      <w:ind w:left="1364" w:hanging="360"/>
    </w:pPr>
    <w:rPr>
      <w:sz w:val="27"/>
      <w:szCs w:val="27"/>
    </w:rPr>
  </w:style>
  <w:style w:type="character" w:customStyle="1" w:styleId="ListParagraphChar">
    <w:name w:val="List Paragraph Char"/>
    <w:link w:val="ListParagraph"/>
    <w:uiPriority w:val="34"/>
    <w:rsid w:val="00516D5D"/>
    <w:rPr>
      <w:rFonts w:eastAsia="Times New Roman" w:cs="Times New Roman"/>
      <w:sz w:val="26"/>
      <w:szCs w:val="26"/>
      <w:lang w:val="vi-VN" w:eastAsia="vi-VN"/>
    </w:rPr>
  </w:style>
  <w:style w:type="character" w:customStyle="1" w:styleId="MTDisplayEquationChar">
    <w:name w:val="MTDisplayEquation Char"/>
    <w:link w:val="MTDisplayEquation"/>
    <w:rsid w:val="00516D5D"/>
    <w:rPr>
      <w:rFonts w:eastAsia="Times New Roman" w:cs="Times New Roman"/>
      <w:sz w:val="27"/>
      <w:szCs w:val="27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7.wmf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6.jpe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oleObject" Target="embeddings/oleObject2.bin"/><Relationship Id="rId5" Type="http://schemas.openxmlformats.org/officeDocument/2006/relationships/image" Target="media/image1.wmf"/><Relationship Id="rId15" Type="http://schemas.openxmlformats.org/officeDocument/2006/relationships/image" Target="media/image11.wmf"/><Relationship Id="rId23" Type="http://schemas.openxmlformats.org/officeDocument/2006/relationships/image" Target="media/image18.wmf"/><Relationship Id="rId10" Type="http://schemas.openxmlformats.org/officeDocument/2006/relationships/image" Target="media/image6.wmf"/><Relationship Id="rId19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13</Words>
  <Characters>2930</Characters>
  <Application>Microsoft Office Word</Application>
  <DocSecurity>0</DocSecurity>
  <Lines>24</Lines>
  <Paragraphs>6</Paragraphs>
  <ScaleCrop>false</ScaleCrop>
  <Company/>
  <LinksUpToDate>false</LinksUpToDate>
  <CharactersWithSpaces>3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9T13:59:00Z</dcterms:created>
  <dcterms:modified xsi:type="dcterms:W3CDTF">2021-07-09T14:00:00Z</dcterms:modified>
</cp:coreProperties>
</file>